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3"/>
  </p:notesMasterIdLst>
  <p:sldIdLst>
    <p:sldId id="301" r:id="rId3"/>
    <p:sldId id="302" r:id="rId4"/>
    <p:sldId id="258" r:id="rId5"/>
    <p:sldId id="284" r:id="rId6"/>
    <p:sldId id="260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23" r:id="rId15"/>
    <p:sldId id="324" r:id="rId16"/>
    <p:sldId id="325" r:id="rId17"/>
    <p:sldId id="326" r:id="rId18"/>
    <p:sldId id="327" r:id="rId19"/>
    <p:sldId id="328" r:id="rId20"/>
    <p:sldId id="315" r:id="rId21"/>
    <p:sldId id="317" r:id="rId22"/>
    <p:sldId id="318" r:id="rId23"/>
    <p:sldId id="319" r:id="rId24"/>
    <p:sldId id="320" r:id="rId25"/>
    <p:sldId id="321" r:id="rId26"/>
    <p:sldId id="322" r:id="rId27"/>
    <p:sldId id="329" r:id="rId28"/>
    <p:sldId id="334" r:id="rId29"/>
    <p:sldId id="335" r:id="rId30"/>
    <p:sldId id="336" r:id="rId31"/>
    <p:sldId id="337" r:id="rId32"/>
  </p:sldIdLst>
  <p:sldSz cx="24384000" cy="13716000"/>
  <p:notesSz cx="6858000" cy="9144000"/>
  <p:custDataLst>
    <p:tags r:id="rId3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99C8"/>
    <a:srgbClr val="3333FF"/>
    <a:srgbClr val="0000FF"/>
    <a:srgbClr val="135F82"/>
    <a:srgbClr val="FFA700"/>
    <a:srgbClr val="242452"/>
    <a:srgbClr val="270F6B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6355" autoAdjust="0"/>
  </p:normalViewPr>
  <p:slideViewPr>
    <p:cSldViewPr>
      <p:cViewPr varScale="1">
        <p:scale>
          <a:sx n="35" d="100"/>
          <a:sy n="35" d="100"/>
        </p:scale>
        <p:origin x="1070" y="19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52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808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410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055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31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15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930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0041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825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813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9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ợi</a:t>
            </a:r>
            <a:r>
              <a:rPr lang="en-US" sz="29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en-US" sz="2900" b="0" i="0" u="none" strike="noStrike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29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2900" b="0" i="0" u="none" strike="noStrike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29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endParaRPr lang="en-US" sz="29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29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 hỏi 1: Là đường thẳng. Lấy 2 điểm phân biệt trên đường thẳng, dùng thước kẻ đt qua 2 điểm đó.</a:t>
            </a:r>
            <a:endParaRPr lang="en-US" sz="29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29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âu hỏi 2: Là đường Parabol. Xác định toạ độ đỉnh, trục đối xứng, lấy thêm một số điểm….</a:t>
            </a:r>
            <a:endParaRPr lang="en-US" sz="29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vi-VN" sz="29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Hs có thể trả lời theo cách khác: Khảo sát hàm số, lấy 1 số điểm đặc biệt,… vẽ đồ thị =&gt; GV hướng đến sơ đồ khảo sát hàm số tổng quát)</a:t>
            </a:r>
            <a:endParaRPr lang="en-US" sz="29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4625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6646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7173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6972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7088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51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5082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4111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9774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9837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6442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514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6534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1436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19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9459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837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2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e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4" Type="http://schemas.openxmlformats.org/officeDocument/2006/relationships/image" Target="../media/image8.emf"/><Relationship Id="rId9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170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png"/><Relationship Id="rId5" Type="http://schemas.openxmlformats.org/officeDocument/2006/relationships/image" Target="../media/image69.png"/><Relationship Id="rId4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50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png"/><Relationship Id="rId5" Type="http://schemas.openxmlformats.org/officeDocument/2006/relationships/image" Target="../media/image70.png"/><Relationship Id="rId10" Type="http://schemas.openxmlformats.org/officeDocument/2006/relationships/image" Target="../media/image76.png"/><Relationship Id="rId4" Type="http://schemas.openxmlformats.org/officeDocument/2006/relationships/image" Target="../media/image68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1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11" Type="http://schemas.openxmlformats.org/officeDocument/2006/relationships/image" Target="../media/image79.png"/><Relationship Id="rId10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png"/><Relationship Id="rId5" Type="http://schemas.openxmlformats.org/officeDocument/2006/relationships/image" Target="../media/image90.png"/><Relationship Id="rId10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3" Type="http://schemas.openxmlformats.org/officeDocument/2006/relationships/image" Target="../media/image600.png"/><Relationship Id="rId7" Type="http://schemas.openxmlformats.org/officeDocument/2006/relationships/image" Target="../media/image6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190.png"/><Relationship Id="rId9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0.png"/><Relationship Id="rId5" Type="http://schemas.openxmlformats.org/officeDocument/2006/relationships/image" Target="../media/image680.png"/><Relationship Id="rId4" Type="http://schemas.openxmlformats.org/officeDocument/2006/relationships/image" Target="../media/image6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600.png"/><Relationship Id="rId7" Type="http://schemas.openxmlformats.org/officeDocument/2006/relationships/image" Target="../media/image7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0.png"/><Relationship Id="rId5" Type="http://schemas.openxmlformats.org/officeDocument/2006/relationships/image" Target="../media/image710.png"/><Relationship Id="rId4" Type="http://schemas.openxmlformats.org/officeDocument/2006/relationships/image" Target="../media/image190.png"/><Relationship Id="rId9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70.png"/><Relationship Id="rId5" Type="http://schemas.openxmlformats.org/officeDocument/2006/relationships/image" Target="../media/image760.png"/><Relationship Id="rId4" Type="http://schemas.openxmlformats.org/officeDocument/2006/relationships/image" Target="../media/image71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600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50.png"/><Relationship Id="rId4" Type="http://schemas.openxmlformats.org/officeDocument/2006/relationships/image" Target="../media/image1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0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4.png"/><Relationship Id="rId5" Type="http://schemas.openxmlformats.org/officeDocument/2006/relationships/image" Target="../media/image1130.png"/><Relationship Id="rId4" Type="http://schemas.openxmlformats.org/officeDocument/2006/relationships/image" Target="../media/image113.png"/><Relationship Id="rId9" Type="http://schemas.openxmlformats.org/officeDocument/2006/relationships/image" Target="../media/image11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20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9" Type="http://schemas.openxmlformats.org/officeDocument/2006/relationships/image" Target="../media/image12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2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0.png"/><Relationship Id="rId9" Type="http://schemas.openxmlformats.org/officeDocument/2006/relationships/image" Target="../media/image1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2.png"/><Relationship Id="rId7" Type="http://schemas.openxmlformats.org/officeDocument/2006/relationships/image" Target="../media/image141.png"/><Relationship Id="rId12" Type="http://schemas.openxmlformats.org/officeDocument/2006/relationships/image" Target="../media/image1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0.png"/><Relationship Id="rId11" Type="http://schemas.openxmlformats.org/officeDocument/2006/relationships/image" Target="../media/image145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0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7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190.pn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7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190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76954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ỨNG DỤNG ĐẠO HÀM ĐỂ KHẢO SÁT VÀ VẼ ĐỒ THỊ HÀM SỐ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047652" y="4446052"/>
            <a:ext cx="15427560" cy="1862018"/>
            <a:chOff x="4918610" y="4446051"/>
            <a:chExt cx="15427560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18610" y="4446051"/>
              <a:ext cx="15427560" cy="186201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 KHẢO SÁT SỰ BIẾN THIÊN VÀ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VẼ ĐỒ THỊ HÀM S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630489" y="1463905"/>
            <a:ext cx="1814128" cy="1690284"/>
            <a:chOff x="12784885" y="1066801"/>
            <a:chExt cx="1814128" cy="16902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91291" cy="12002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72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3" y="5999951"/>
            <a:ext cx="9694419" cy="907184"/>
            <a:chOff x="7459670" y="7086600"/>
            <a:chExt cx="9695540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806275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Ơ ĐỒ KHẢO SÁT HÀM SỐ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39" y="7110033"/>
            <a:ext cx="17534706" cy="929775"/>
            <a:chOff x="7459670" y="8524495"/>
            <a:chExt cx="17536746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5903960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ẢO SÁT MỘT SỐ HÀM ĐA THỨC VÀ HÀM PHÂN THỨC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786298" y="8169292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765978" y="9352548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ù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765978" y="10577340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â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80742" y="8230448"/>
                <a:ext cx="800655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4400" b="0" i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sSup>
                            <m:sSupPr>
                              <m:ctrlPr>
                                <a:rPr lang="en-US" sz="4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0" i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𝒙</m:t>
                          </m:r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0" i="0">
                              <a:latin typeface="Cambria Math" panose="02040503050406030204" pitchFamily="18" charset="0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0742" y="8230448"/>
                <a:ext cx="8006551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761432" y="9422904"/>
                <a:ext cx="703301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1432" y="9422904"/>
                <a:ext cx="7033016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69040"/>
              </p:ext>
            </p:extLst>
          </p:nvPr>
        </p:nvGraphicFramePr>
        <p:xfrm>
          <a:off x="11966243" y="10237843"/>
          <a:ext cx="476885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57200" progId="Equation.DSMT4">
                  <p:embed/>
                </p:oleObj>
              </mc:Choice>
              <mc:Fallback>
                <p:oleObj name="Equation" r:id="rId8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66243" y="10237843"/>
                        <a:ext cx="4768850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60"/>
          <p:cNvGrpSpPr/>
          <p:nvPr/>
        </p:nvGrpSpPr>
        <p:grpSpPr>
          <a:xfrm>
            <a:off x="2455723" y="11495464"/>
            <a:ext cx="4287490" cy="907184"/>
            <a:chOff x="7459670" y="7086600"/>
            <a:chExt cx="4287987" cy="907289"/>
          </a:xfrm>
        </p:grpSpPr>
        <p:sp>
          <p:nvSpPr>
            <p:cNvPr id="44" name="Rectangle 43"/>
            <p:cNvSpPr/>
            <p:nvPr/>
          </p:nvSpPr>
          <p:spPr>
            <a:xfrm>
              <a:off x="9092456" y="7178187"/>
              <a:ext cx="265520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51319" y="7688759"/>
                  <a:ext cx="92249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3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813545" y="2797157"/>
            <a:ext cx="22143996" cy="1044778"/>
            <a:chOff x="1076414" y="3099768"/>
            <a:chExt cx="21755553" cy="1044899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804296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65053" y="1794998"/>
            <a:ext cx="18701150" cy="830901"/>
            <a:chOff x="666142" y="1892299"/>
            <a:chExt cx="1870453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666142" y="1905000"/>
              <a:ext cx="140713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08425" y="3021097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8425" y="3021097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099554" y="10597306"/>
            <a:ext cx="21830487" cy="2737692"/>
            <a:chOff x="1270511" y="5834955"/>
            <a:chExt cx="21840038" cy="2945801"/>
          </a:xfrm>
        </p:grpSpPr>
        <p:sp>
          <p:nvSpPr>
            <p:cNvPr id="103" name="Rounded Rectangle 102"/>
            <p:cNvSpPr/>
            <p:nvPr/>
          </p:nvSpPr>
          <p:spPr>
            <a:xfrm>
              <a:off x="1292572" y="5884227"/>
              <a:ext cx="21817977" cy="289652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34955"/>
              <a:ext cx="3568119" cy="885309"/>
              <a:chOff x="1224541" y="6273522"/>
              <a:chExt cx="3568119" cy="885309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73977" y="6273522"/>
                <a:ext cx="2372765" cy="885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8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020269" y="3813131"/>
            <a:ext cx="21841827" cy="6704862"/>
            <a:chOff x="1268078" y="3405486"/>
            <a:chExt cx="21841827" cy="5016853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49"/>
              <a:ext cx="21841827" cy="463139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648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" name="Rectangle 24"/>
          <p:cNvSpPr/>
          <p:nvPr/>
        </p:nvSpPr>
        <p:spPr>
          <a:xfrm>
            <a:off x="4318088" y="4397835"/>
            <a:ext cx="187684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630555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, D?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8" name="Picture 77"/>
          <p:cNvPicPr/>
          <p:nvPr/>
        </p:nvPicPr>
        <p:blipFill>
          <a:blip r:embed="rId4"/>
          <a:stretch>
            <a:fillRect/>
          </a:stretch>
        </p:blipFill>
        <p:spPr>
          <a:xfrm>
            <a:off x="7086600" y="5865571"/>
            <a:ext cx="11176044" cy="26463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191139" y="8551415"/>
                <a:ext cx="21393275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139" y="8551415"/>
                <a:ext cx="21393275" cy="1643912"/>
              </a:xfrm>
              <a:prstGeom prst="rect">
                <a:avLst/>
              </a:prstGeom>
              <a:blipFill rotWithShape="0">
                <a:blip r:embed="rId5"/>
                <a:stretch>
                  <a:fillRect l="-1168" t="-8178" b="-14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7772400" y="12280210"/>
            <a:ext cx="29354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: A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3084992" y="11299990"/>
            <a:ext cx="187684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630555" algn="l"/>
              </a:tabLs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BT =&gt;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s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&lt;0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, C, D</a:t>
            </a:r>
          </a:p>
        </p:txBody>
      </p:sp>
    </p:spTree>
    <p:extLst>
      <p:ext uri="{BB962C8B-B14F-4D97-AF65-F5344CB8AC3E}">
        <p14:creationId xmlns:p14="http://schemas.microsoft.com/office/powerpoint/2010/main" val="75457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4" grpId="0"/>
      <p:bldP spid="3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65053" y="1794998"/>
            <a:ext cx="18701150" cy="830901"/>
            <a:chOff x="666142" y="1892299"/>
            <a:chExt cx="1870453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666142" y="1905000"/>
              <a:ext cx="140713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983823" y="3485317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23" y="3485317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297508" y="11446739"/>
            <a:ext cx="21837705" cy="1949524"/>
            <a:chOff x="1270511" y="5853796"/>
            <a:chExt cx="21847259" cy="2021256"/>
          </a:xfrm>
        </p:grpSpPr>
        <p:sp>
          <p:nvSpPr>
            <p:cNvPr id="103" name="Rounded Rectangle 102"/>
            <p:cNvSpPr/>
            <p:nvPr/>
          </p:nvSpPr>
          <p:spPr>
            <a:xfrm>
              <a:off x="1299793" y="5914041"/>
              <a:ext cx="21817977" cy="19610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53796"/>
              <a:ext cx="3568119" cy="885308"/>
              <a:chOff x="1224541" y="6292363"/>
              <a:chExt cx="3568119" cy="885308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180719" y="6292363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8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227147" y="4666544"/>
            <a:ext cx="21841827" cy="6704862"/>
            <a:chOff x="1268078" y="3405486"/>
            <a:chExt cx="21841827" cy="5016853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49"/>
              <a:ext cx="21841827" cy="463139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Rectangle 35"/>
          <p:cNvSpPr/>
          <p:nvPr/>
        </p:nvSpPr>
        <p:spPr>
          <a:xfrm>
            <a:off x="1442949" y="12336959"/>
            <a:ext cx="559319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Hs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3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419460" y="5058683"/>
                <a:ext cx="18629194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pc="-2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 </a:t>
                </a:r>
                <a:r>
                  <a:rPr lang="en-US" sz="4400" b="1" spc="-2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spc="-2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2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spc="-2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1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400" b="1" spc="-15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b="1" spc="1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1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460" y="5058683"/>
                <a:ext cx="18629194" cy="1461875"/>
              </a:xfrm>
              <a:prstGeom prst="rect">
                <a:avLst/>
              </a:prstGeom>
              <a:blipFill>
                <a:blip r:embed="rId4"/>
                <a:stretch>
                  <a:fillRect l="-1342" t="-8333" r="-851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8592586" y="6072078"/>
            <a:ext cx="747320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888723" y="6094592"/>
            <a:ext cx="747320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4927598" y="6094591"/>
            <a:ext cx="737702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9943561" y="6072078"/>
            <a:ext cx="788999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4" name="Picture 7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22388" y="6990321"/>
            <a:ext cx="4631412" cy="4279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74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63806" y="6945230"/>
            <a:ext cx="5068962" cy="4324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75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115800" y="6896820"/>
            <a:ext cx="4953000" cy="4228379"/>
          </a:xfrm>
          <a:prstGeom prst="rect">
            <a:avLst/>
          </a:prstGeom>
          <a:noFill/>
        </p:spPr>
      </p:pic>
      <p:pic>
        <p:nvPicPr>
          <p:cNvPr id="77" name="Picture 76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830800" y="6945534"/>
            <a:ext cx="4988579" cy="4179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Rectangle 77"/>
          <p:cNvSpPr/>
          <p:nvPr/>
        </p:nvSpPr>
        <p:spPr>
          <a:xfrm>
            <a:off x="17429121" y="12336958"/>
            <a:ext cx="29354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: B</a:t>
            </a:r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8156219" y="12336959"/>
            <a:ext cx="83134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x=0 =&gt; y=2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A, 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86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6" grpId="0"/>
      <p:bldP spid="28" grpId="0"/>
      <p:bldP spid="71" grpId="0"/>
      <p:bldP spid="72" grpId="0"/>
      <p:bldP spid="73" grpId="0"/>
      <p:bldP spid="78" grpId="0"/>
      <p:bldP spid="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088540"/>
            <a:chOff x="1076414" y="3099768"/>
            <a:chExt cx="21755553" cy="1088666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65053" y="1794998"/>
            <a:ext cx="18701150" cy="830901"/>
            <a:chOff x="666142" y="1892299"/>
            <a:chExt cx="1870453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666142" y="1905000"/>
              <a:ext cx="140713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90570" y="2915786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0" y="2915786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054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167"/>
          <p:cNvGrpSpPr/>
          <p:nvPr/>
        </p:nvGrpSpPr>
        <p:grpSpPr>
          <a:xfrm>
            <a:off x="748075" y="4013745"/>
            <a:ext cx="3794127" cy="927101"/>
            <a:chOff x="4867276" y="9361488"/>
            <a:chExt cx="3794125" cy="927101"/>
          </a:xfrm>
        </p:grpSpPr>
        <p:sp>
          <p:nvSpPr>
            <p:cNvPr id="79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1285360" y="5269603"/>
            <a:ext cx="1579278" cy="618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Minh</a:t>
            </a:r>
          </a:p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hoạ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đồ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thị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của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hàm</a:t>
            </a:r>
            <a:endParaRPr lang="en-US" sz="4400" b="1" dirty="0">
              <a:solidFill>
                <a:srgbClr val="0000CC"/>
              </a:solidFill>
              <a:latin typeface="Tahoma" panose="020B0604030504040204" pitchFamily="34" charset="0"/>
              <a:ea typeface="Calibri" panose="020F0502020204030204" pitchFamily="34" charset="0"/>
            </a:endParaRPr>
          </a:p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số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bậc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3</a:t>
            </a:r>
            <a:endParaRPr lang="en-US" dirty="0"/>
          </a:p>
        </p:txBody>
      </p:sp>
      <p:pic>
        <p:nvPicPr>
          <p:cNvPr id="37" name="Picture 3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4013745"/>
            <a:ext cx="15015034" cy="940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615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58135" y="1654477"/>
            <a:ext cx="22143996" cy="1088540"/>
            <a:chOff x="1076414" y="3099768"/>
            <a:chExt cx="21755553" cy="1088666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83652" y="1836125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652" y="1836125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054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1431740" y="2880673"/>
            <a:ext cx="6954174" cy="830997"/>
            <a:chOff x="737421" y="1892299"/>
            <a:chExt cx="7475140" cy="830996"/>
          </a:xfrm>
        </p:grpSpPr>
        <p:sp>
          <p:nvSpPr>
            <p:cNvPr id="39" name="Rounded Rectangle 38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0" name="Group 10"/>
          <p:cNvGrpSpPr/>
          <p:nvPr/>
        </p:nvGrpSpPr>
        <p:grpSpPr>
          <a:xfrm>
            <a:off x="915958" y="10634679"/>
            <a:ext cx="22119453" cy="2656482"/>
            <a:chOff x="1270511" y="5868221"/>
            <a:chExt cx="22129130" cy="3037978"/>
          </a:xfrm>
        </p:grpSpPr>
        <p:sp>
          <p:nvSpPr>
            <p:cNvPr id="61" name="Rounded Rectangle 60"/>
            <p:cNvSpPr/>
            <p:nvPr/>
          </p:nvSpPr>
          <p:spPr>
            <a:xfrm>
              <a:off x="1290670" y="6441270"/>
              <a:ext cx="22108971" cy="246492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2" name="Group 60"/>
            <p:cNvGrpSpPr/>
            <p:nvPr/>
          </p:nvGrpSpPr>
          <p:grpSpPr>
            <a:xfrm>
              <a:off x="1270511" y="5868221"/>
              <a:ext cx="3568119" cy="885308"/>
              <a:chOff x="1224541" y="6306788"/>
              <a:chExt cx="3568119" cy="885308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9019" y="6306788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24541" y="6322798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7" name="Group 54"/>
          <p:cNvGrpSpPr/>
          <p:nvPr/>
        </p:nvGrpSpPr>
        <p:grpSpPr>
          <a:xfrm>
            <a:off x="855164" y="3894455"/>
            <a:ext cx="22284364" cy="6638524"/>
            <a:chOff x="1268078" y="3405486"/>
            <a:chExt cx="21841827" cy="4772667"/>
          </a:xfrm>
        </p:grpSpPr>
        <p:sp>
          <p:nvSpPr>
            <p:cNvPr id="68" name="Rounded Rectangle 67"/>
            <p:cNvSpPr/>
            <p:nvPr/>
          </p:nvSpPr>
          <p:spPr>
            <a:xfrm>
              <a:off x="1268078" y="3790949"/>
              <a:ext cx="21841827" cy="438720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67"/>
            <p:cNvGrpSpPr/>
            <p:nvPr/>
          </p:nvGrpSpPr>
          <p:grpSpPr>
            <a:xfrm>
              <a:off x="1268078" y="3405486"/>
              <a:ext cx="3219869" cy="940513"/>
              <a:chOff x="1311958" y="3405486"/>
              <a:chExt cx="3219869" cy="940513"/>
            </a:xfrm>
          </p:grpSpPr>
          <p:sp>
            <p:nvSpPr>
              <p:cNvPr id="70" name="Freeform 20"/>
              <p:cNvSpPr>
                <a:spLocks/>
              </p:cNvSpPr>
              <p:nvPr/>
            </p:nvSpPr>
            <p:spPr bwMode="auto">
              <a:xfrm rot="5400000">
                <a:off x="2930218" y="2711577"/>
                <a:ext cx="744068" cy="245915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287899" y="3583027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7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3" name="Rectangle 7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" name="Rectangle 23"/>
          <p:cNvSpPr/>
          <p:nvPr/>
        </p:nvSpPr>
        <p:spPr>
          <a:xfrm>
            <a:off x="4238038" y="4485529"/>
            <a:ext cx="18327612" cy="1649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30555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, D?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007388" y="6051971"/>
            <a:ext cx="6871691" cy="1036982"/>
            <a:chOff x="1458731" y="6109547"/>
            <a:chExt cx="1267640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67217" y="6109547"/>
                  <a:ext cx="11967918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217" y="6109547"/>
                  <a:ext cx="11967918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329412"/>
              <a:ext cx="1297259" cy="84621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1066889" y="7228735"/>
            <a:ext cx="6854350" cy="1059239"/>
            <a:chOff x="601980" y="6150463"/>
            <a:chExt cx="10476727" cy="8432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1050633" y="6150463"/>
                  <a:ext cx="10028074" cy="843224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173355" marR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3510915" algn="l"/>
                    </a:tabLst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0633" y="6150463"/>
                  <a:ext cx="10028074" cy="84322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601980" y="6258946"/>
              <a:ext cx="1025319" cy="49713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1007388" y="8389674"/>
            <a:ext cx="6913851" cy="900553"/>
            <a:chOff x="-129122" y="6207880"/>
            <a:chExt cx="11466531" cy="11702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422673" y="6207880"/>
                  <a:ext cx="10914736" cy="1170294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173355" marR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3510915" algn="l"/>
                    </a:tabLst>
                  </a:pP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5" name="Rectangle 114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673" y="6207880"/>
                  <a:ext cx="10914736" cy="11702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-129122" y="6365652"/>
              <a:ext cx="1001544" cy="723547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1055714" y="9384966"/>
            <a:ext cx="6865525" cy="916895"/>
            <a:chOff x="684016" y="6743523"/>
            <a:chExt cx="10971716" cy="8814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Rectangle 117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1078584" y="6743523"/>
                  <a:ext cx="10577148" cy="88141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spcBef>
                      <a:spcPts val="9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oMath>
                    </m:oMathPara>
                  </a14:m>
                  <a:endPara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8" name="Rectangle 117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8584" y="6743523"/>
                  <a:ext cx="10577148" cy="8814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684016" y="6884608"/>
              <a:ext cx="1046587" cy="52656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0" name="Picture 1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62187" y="6111980"/>
            <a:ext cx="11196976" cy="3967510"/>
          </a:xfrm>
          <a:prstGeom prst="rect">
            <a:avLst/>
          </a:prstGeom>
        </p:spPr>
      </p:pic>
      <p:sp>
        <p:nvSpPr>
          <p:cNvPr id="121" name="Oval 120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108122" y="7372381"/>
            <a:ext cx="599056" cy="55342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vi-VN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15958" y="11420758"/>
                <a:ext cx="20955000" cy="1538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BBT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C.</a:t>
                </a:r>
                <a:endParaRPr lang="en-US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;-7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</a:t>
                </a:r>
                <a:endParaRPr lang="en-US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58" y="11420758"/>
                <a:ext cx="20955000" cy="1538819"/>
              </a:xfrm>
              <a:prstGeom prst="rect">
                <a:avLst/>
              </a:prstGeom>
              <a:blipFill>
                <a:blip r:embed="rId9"/>
                <a:stretch>
                  <a:fillRect t="-7510" b="-16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44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21" grpId="0" animBg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10"/>
          <p:cNvGrpSpPr/>
          <p:nvPr/>
        </p:nvGrpSpPr>
        <p:grpSpPr>
          <a:xfrm>
            <a:off x="1065217" y="11483410"/>
            <a:ext cx="22374340" cy="1979605"/>
            <a:chOff x="1205619" y="5629220"/>
            <a:chExt cx="22384129" cy="3212396"/>
          </a:xfrm>
        </p:grpSpPr>
        <p:sp>
          <p:nvSpPr>
            <p:cNvPr id="103" name="Rounded Rectangle 102"/>
            <p:cNvSpPr/>
            <p:nvPr/>
          </p:nvSpPr>
          <p:spPr>
            <a:xfrm>
              <a:off x="1205619" y="6138689"/>
              <a:ext cx="22384129" cy="27029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629220"/>
              <a:ext cx="3472730" cy="1272757"/>
              <a:chOff x="1224541" y="6067787"/>
              <a:chExt cx="3472730" cy="1272757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26282" y="606778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8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66505" y="3773246"/>
            <a:ext cx="21841827" cy="3511067"/>
            <a:chOff x="1268078" y="3405486"/>
            <a:chExt cx="21841827" cy="2627124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0"/>
              <a:ext cx="21841827" cy="22416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4644079" y="4287654"/>
                <a:ext cx="17661952" cy="2231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629826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B, C, 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b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79" y="4287654"/>
                <a:ext cx="17661952" cy="2231327"/>
              </a:xfrm>
              <a:prstGeom prst="rect">
                <a:avLst/>
              </a:prstGeom>
              <a:blipFill>
                <a:blip r:embed="rId3"/>
                <a:stretch>
                  <a:fillRect t="-35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/>
          <p:cNvGrpSpPr/>
          <p:nvPr/>
        </p:nvGrpSpPr>
        <p:grpSpPr>
          <a:xfrm>
            <a:off x="1619931" y="5867939"/>
            <a:ext cx="21011469" cy="1356853"/>
            <a:chOff x="247181" y="1501340"/>
            <a:chExt cx="11838141" cy="914405"/>
          </a:xfrm>
        </p:grpSpPr>
        <p:grpSp>
          <p:nvGrpSpPr>
            <p:cNvPr id="70" name="Group 69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108332" y="1732392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3000" dirty="0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4" name="Rectangle 7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</p:grpSp>
      </p:grpSp>
      <p:pic>
        <p:nvPicPr>
          <p:cNvPr id="85" name="Picture 8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497" y="6855997"/>
            <a:ext cx="22374340" cy="4965747"/>
          </a:xfrm>
          <a:prstGeom prst="rect">
            <a:avLst/>
          </a:prstGeom>
        </p:spPr>
      </p:pic>
      <p:grpSp>
        <p:nvGrpSpPr>
          <p:cNvPr id="86" name="Group 144"/>
          <p:cNvGrpSpPr/>
          <p:nvPr/>
        </p:nvGrpSpPr>
        <p:grpSpPr>
          <a:xfrm>
            <a:off x="758135" y="1654477"/>
            <a:ext cx="22143996" cy="1088540"/>
            <a:chOff x="1076414" y="3099768"/>
            <a:chExt cx="21755553" cy="1088666"/>
          </a:xfrm>
        </p:grpSpPr>
        <p:sp>
          <p:nvSpPr>
            <p:cNvPr id="87" name="Rounded Rectangle 86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9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1" name="TextBox 9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141" name="Group 140"/>
          <p:cNvGrpSpPr/>
          <p:nvPr/>
        </p:nvGrpSpPr>
        <p:grpSpPr>
          <a:xfrm>
            <a:off x="1431740" y="2880673"/>
            <a:ext cx="6954174" cy="830997"/>
            <a:chOff x="737421" y="1892299"/>
            <a:chExt cx="7475140" cy="830996"/>
          </a:xfrm>
        </p:grpSpPr>
        <p:sp>
          <p:nvSpPr>
            <p:cNvPr id="142" name="Rounded Rectangle 141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50435" y="1877679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435" y="1877679"/>
                <a:ext cx="18835556" cy="784767"/>
              </a:xfrm>
              <a:prstGeom prst="rect">
                <a:avLst/>
              </a:prstGeom>
              <a:blipFill>
                <a:blip r:embed="rId5"/>
                <a:stretch>
                  <a:fillRect l="-1294" t="-17054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Oval 144">
            <a:extLst>
              <a:ext uri="{FF2B5EF4-FFF2-40B4-BE49-F238E27FC236}">
                <a16:creationId xmlns:a16="http://schemas.microsoft.com/office/drawing/2014/main" id="{1F8F3140-7878-49DC-B7DD-BFB9E1975DBD}"/>
              </a:ext>
            </a:extLst>
          </p:cNvPr>
          <p:cNvSpPr/>
          <p:nvPr/>
        </p:nvSpPr>
        <p:spPr>
          <a:xfrm>
            <a:off x="1671399" y="6221716"/>
            <a:ext cx="917831" cy="84363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146" name="Rectangle 145"/>
          <p:cNvSpPr/>
          <p:nvPr/>
        </p:nvSpPr>
        <p:spPr>
          <a:xfrm>
            <a:off x="2983025" y="6142844"/>
            <a:ext cx="276313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p:sp>
        <p:nvSpPr>
          <p:cNvPr id="147" name="Rectangle 146"/>
          <p:cNvSpPr/>
          <p:nvPr/>
        </p:nvSpPr>
        <p:spPr>
          <a:xfrm>
            <a:off x="18895391" y="6052151"/>
            <a:ext cx="24544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p:sp>
        <p:nvSpPr>
          <p:cNvPr id="148" name="Rectangle 147"/>
          <p:cNvSpPr/>
          <p:nvPr/>
        </p:nvSpPr>
        <p:spPr>
          <a:xfrm>
            <a:off x="13578843" y="6115258"/>
            <a:ext cx="241671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p:sp>
        <p:nvSpPr>
          <p:cNvPr id="149" name="Rectangle 148"/>
          <p:cNvSpPr/>
          <p:nvPr/>
        </p:nvSpPr>
        <p:spPr>
          <a:xfrm>
            <a:off x="8319677" y="6115258"/>
            <a:ext cx="230262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251638" y="11725154"/>
                <a:ext cx="21598647" cy="15541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,C.</a:t>
                </a:r>
                <a:endParaRPr lang="en-US" sz="4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638" y="11725154"/>
                <a:ext cx="21598647" cy="1554143"/>
              </a:xfrm>
              <a:prstGeom prst="rect">
                <a:avLst/>
              </a:prstGeom>
              <a:blipFill>
                <a:blip r:embed="rId6"/>
                <a:stretch>
                  <a:fillRect t="-7451" b="-1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94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980156" y="3751645"/>
            <a:ext cx="21841827" cy="5707491"/>
            <a:chOff x="1268078" y="3405486"/>
            <a:chExt cx="21841827" cy="4270580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0"/>
              <a:ext cx="21841827" cy="388511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5" y="1654477"/>
            <a:ext cx="22143996" cy="1088540"/>
            <a:chOff x="1076414" y="3099768"/>
            <a:chExt cx="21755553" cy="1088666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431740" y="2880673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4550435" y="1877679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435" y="1877679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294" t="-17054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10"/>
          <p:cNvGrpSpPr/>
          <p:nvPr/>
        </p:nvGrpSpPr>
        <p:grpSpPr>
          <a:xfrm>
            <a:off x="1039743" y="9601042"/>
            <a:ext cx="21919696" cy="3922741"/>
            <a:chOff x="1270511" y="5843948"/>
            <a:chExt cx="21849783" cy="4520628"/>
          </a:xfrm>
        </p:grpSpPr>
        <p:sp>
          <p:nvSpPr>
            <p:cNvPr id="88" name="Rounded Rectangle 87"/>
            <p:cNvSpPr/>
            <p:nvPr/>
          </p:nvSpPr>
          <p:spPr>
            <a:xfrm>
              <a:off x="1302317" y="6023472"/>
              <a:ext cx="21817977" cy="434110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9" name="Group 60"/>
            <p:cNvGrpSpPr/>
            <p:nvPr/>
          </p:nvGrpSpPr>
          <p:grpSpPr>
            <a:xfrm>
              <a:off x="1270511" y="5843948"/>
              <a:ext cx="3472730" cy="885308"/>
              <a:chOff x="1224541" y="6282515"/>
              <a:chExt cx="3472730" cy="885308"/>
            </a:xfrm>
          </p:grpSpPr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 rot="16200000" flipV="1">
                <a:off x="2824249" y="5294801"/>
                <a:ext cx="845027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2152728" y="6282515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Round Diagonal Corner Rectangle 91"/>
              <p:cNvSpPr/>
              <p:nvPr/>
            </p:nvSpPr>
            <p:spPr>
              <a:xfrm flipV="1">
                <a:off x="1224541" y="6322798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10000" y="4180811"/>
                <a:ext cx="18821400" cy="1649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80811"/>
                <a:ext cx="18821400" cy="1649682"/>
              </a:xfrm>
              <a:prstGeom prst="rect">
                <a:avLst/>
              </a:prstGeom>
              <a:blipFill>
                <a:blip r:embed="rId4"/>
                <a:stretch>
                  <a:fillRect t="-6296" r="-1263" b="-1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" name="Picture 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54400" y="5125932"/>
            <a:ext cx="6273801" cy="4279497"/>
          </a:xfrm>
          <a:prstGeom prst="rect">
            <a:avLst/>
          </a:prstGeom>
        </p:spPr>
      </p:pic>
      <p:grpSp>
        <p:nvGrpSpPr>
          <p:cNvPr id="95" name="Group 9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897240" y="5855183"/>
            <a:ext cx="6760478" cy="1070541"/>
            <a:chOff x="999474" y="6334162"/>
            <a:chExt cx="15111376" cy="7626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970465" cy="762658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vi-VN" sz="3000" dirty="0"/>
                    <a:t>.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970465" cy="762658"/>
                </a:xfrm>
                <a:prstGeom prst="rect">
                  <a:avLst/>
                </a:prstGeom>
                <a:blipFill>
                  <a:blip r:embed="rId6"/>
                  <a:stretch>
                    <a:fillRect r="-164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999474" y="6398010"/>
              <a:ext cx="2047199" cy="59294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314841" y="5916485"/>
            <a:ext cx="7056931" cy="1151492"/>
            <a:chOff x="3320978" y="6334163"/>
            <a:chExt cx="13961905" cy="9394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4447264" y="6334163"/>
                  <a:ext cx="12835619" cy="93945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a14:m>
                  <a:r>
                    <a:rPr lang="vi-VN" sz="3000" dirty="0"/>
                    <a:t>.	</a:t>
                  </a:r>
                  <a:endParaRPr lang="en-US" sz="3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7264" y="6334163"/>
                  <a:ext cx="12835619" cy="93945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3320978" y="6393685"/>
              <a:ext cx="1774558" cy="7251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25667" y="7573368"/>
            <a:ext cx="6711952" cy="1119104"/>
            <a:chOff x="1769512" y="7209818"/>
            <a:chExt cx="14997560" cy="15021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763749" y="7209818"/>
                  <a:ext cx="14003323" cy="150214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endParaRPr lang="en-US" sz="44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a14:m>
                  <a:r>
                    <a:rPr lang="vi-VN" sz="3000" dirty="0"/>
                    <a:t>.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3749" y="7209818"/>
                  <a:ext cx="14003323" cy="1502145"/>
                </a:xfrm>
                <a:prstGeom prst="rect">
                  <a:avLst/>
                </a:prstGeom>
                <a:blipFill>
                  <a:blip r:embed="rId8"/>
                  <a:stretch>
                    <a:fillRect r="-965" b="-937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769512" y="7379610"/>
              <a:ext cx="2021720" cy="117004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8306052" y="7638178"/>
            <a:ext cx="7065720" cy="1030984"/>
            <a:chOff x="3388518" y="6199800"/>
            <a:chExt cx="14020189" cy="14248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4307504" y="6199800"/>
                  <a:ext cx="13101203" cy="142482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a14:m>
                  <a:r>
                    <a:rPr lang="vi-VN" sz="3000" dirty="0"/>
                    <a:t>.</a:t>
                  </a:r>
                </a:p>
              </p:txBody>
            </p:sp>
          </mc:Choice>
          <mc:Fallback xmlns=""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7504" y="6199800"/>
                  <a:ext cx="13101203" cy="142482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3388518" y="6303115"/>
              <a:ext cx="1673445" cy="124190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44" name="Oval 143">
            <a:extLst>
              <a:ext uri="{FF2B5EF4-FFF2-40B4-BE49-F238E27FC236}">
                <a16:creationId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8300656" y="5989707"/>
            <a:ext cx="888959" cy="916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/>
              <p:cNvSpPr/>
              <p:nvPr/>
            </p:nvSpPr>
            <p:spPr>
              <a:xfrm>
                <a:off x="1480841" y="10169460"/>
                <a:ext cx="21341141" cy="31016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841" y="10169460"/>
                <a:ext cx="21341141" cy="3101618"/>
              </a:xfrm>
              <a:prstGeom prst="rect">
                <a:avLst/>
              </a:prstGeom>
              <a:blipFill>
                <a:blip r:embed="rId10"/>
                <a:stretch>
                  <a:fillRect t="-3929" b="-8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51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10"/>
          <p:cNvGrpSpPr/>
          <p:nvPr/>
        </p:nvGrpSpPr>
        <p:grpSpPr>
          <a:xfrm>
            <a:off x="1268958" y="8558993"/>
            <a:ext cx="22581642" cy="4693336"/>
            <a:chOff x="1260688" y="5629220"/>
            <a:chExt cx="22481004" cy="6022395"/>
          </a:xfrm>
        </p:grpSpPr>
        <p:sp>
          <p:nvSpPr>
            <p:cNvPr id="103" name="Rounded Rectangle 102"/>
            <p:cNvSpPr/>
            <p:nvPr/>
          </p:nvSpPr>
          <p:spPr>
            <a:xfrm>
              <a:off x="1260688" y="6105987"/>
              <a:ext cx="22481004" cy="55456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629220"/>
              <a:ext cx="3568119" cy="1083642"/>
              <a:chOff x="1224541" y="6067787"/>
              <a:chExt cx="3568119" cy="1083642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26282" y="606778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8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87074" y="3794887"/>
            <a:ext cx="16615609" cy="4772696"/>
            <a:chOff x="1268078" y="3405486"/>
            <a:chExt cx="16615609" cy="3571127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49"/>
              <a:ext cx="16615609" cy="31856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81834" y="4205387"/>
                <a:ext cx="13515566" cy="2231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1834" y="4205387"/>
                <a:ext cx="13515566" cy="2231327"/>
              </a:xfrm>
              <a:prstGeom prst="rect">
                <a:avLst/>
              </a:prstGeom>
              <a:blipFill>
                <a:blip r:embed="rId3"/>
                <a:stretch>
                  <a:fillRect t="-3279" r="-1127" b="-10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29785" y="4029492"/>
            <a:ext cx="5923328" cy="4827068"/>
          </a:xfrm>
          <a:prstGeom prst="rect">
            <a:avLst/>
          </a:prstGeom>
        </p:spPr>
      </p:pic>
      <p:grpSp>
        <p:nvGrpSpPr>
          <p:cNvPr id="65" name="Group 6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392240" y="5938375"/>
            <a:ext cx="7686624" cy="1029973"/>
            <a:chOff x="1095275" y="6503284"/>
            <a:chExt cx="16895879" cy="17231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64704" y="6503284"/>
                  <a:ext cx="15826450" cy="172311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4704" y="6503284"/>
                  <a:ext cx="15826450" cy="1723115"/>
                </a:xfrm>
                <a:prstGeom prst="rect">
                  <a:avLst/>
                </a:prstGeom>
                <a:blipFill>
                  <a:blip r:embed="rId6"/>
                  <a:stretch>
                    <a:fillRect b="-1016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095275" y="6644931"/>
              <a:ext cx="1789996" cy="112807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372659" y="5918553"/>
            <a:ext cx="7299098" cy="1049795"/>
            <a:chOff x="884304" y="6334162"/>
            <a:chExt cx="18770638" cy="16530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7514557" cy="1653063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7514557" cy="1653063"/>
                </a:xfrm>
                <a:prstGeom prst="rect">
                  <a:avLst/>
                </a:prstGeom>
                <a:blipFill>
                  <a:blip r:embed="rId7"/>
                  <a:stretch>
                    <a:fillRect b="-1055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884304" y="6572542"/>
              <a:ext cx="2168845" cy="1078667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1367312" y="7330743"/>
            <a:ext cx="7710232" cy="960539"/>
            <a:chOff x="-786181" y="8988499"/>
            <a:chExt cx="19787058" cy="19210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526385" y="8988499"/>
                  <a:ext cx="18474492" cy="192107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	</a:t>
                  </a:r>
                  <a:endPara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385" y="8988499"/>
                  <a:ext cx="18474492" cy="1921076"/>
                </a:xfrm>
                <a:prstGeom prst="rect">
                  <a:avLst/>
                </a:prstGeom>
                <a:blipFill>
                  <a:blip r:embed="rId8"/>
                  <a:stretch>
                    <a:fillRect t="-602" b="-1626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-786181" y="9294261"/>
              <a:ext cx="1812178" cy="130455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9362210" y="7344123"/>
            <a:ext cx="7309547" cy="1056483"/>
            <a:chOff x="6324807" y="6026560"/>
            <a:chExt cx="18773689" cy="17927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7606133" y="6026560"/>
                  <a:ext cx="17492363" cy="179271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6133" y="6026560"/>
                  <a:ext cx="17492363" cy="1792710"/>
                </a:xfrm>
                <a:prstGeom prst="rect">
                  <a:avLst/>
                </a:prstGeom>
                <a:blipFill>
                  <a:blip r:embed="rId9"/>
                  <a:stretch>
                    <a:fillRect b="-1049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6324807" y="6267922"/>
              <a:ext cx="2022576" cy="116760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7" name="Oval 76">
            <a:extLst>
              <a:ext uri="{FF2B5EF4-FFF2-40B4-BE49-F238E27FC236}">
                <a16:creationId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1281285" y="7456867"/>
            <a:ext cx="823239" cy="72874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954237" y="9220753"/>
                <a:ext cx="22403064" cy="4481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+∞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12140">
                  <a:tabLst>
                    <a:tab pos="144018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237" y="9220753"/>
                <a:ext cx="22403064" cy="4481483"/>
              </a:xfrm>
              <a:prstGeom prst="rect">
                <a:avLst/>
              </a:prstGeom>
              <a:blipFill>
                <a:blip r:embed="rId10"/>
                <a:stretch>
                  <a:fillRect t="-2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144"/>
          <p:cNvGrpSpPr/>
          <p:nvPr/>
        </p:nvGrpSpPr>
        <p:grpSpPr>
          <a:xfrm>
            <a:off x="758135" y="1654477"/>
            <a:ext cx="22143996" cy="1088540"/>
            <a:chOff x="1076414" y="3099768"/>
            <a:chExt cx="21755553" cy="1088666"/>
          </a:xfrm>
        </p:grpSpPr>
        <p:sp>
          <p:nvSpPr>
            <p:cNvPr id="80" name="Rounded Rectangle 79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1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8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4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5" name="TextBox 84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431740" y="2880673"/>
            <a:ext cx="6954174" cy="830997"/>
            <a:chOff x="737421" y="1892299"/>
            <a:chExt cx="7475140" cy="830996"/>
          </a:xfrm>
        </p:grpSpPr>
        <p:sp>
          <p:nvSpPr>
            <p:cNvPr id="99" name="Rounded Rectangle 98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21745" y="1895051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745" y="1895051"/>
                <a:ext cx="18835556" cy="784767"/>
              </a:xfrm>
              <a:prstGeom prst="rect">
                <a:avLst/>
              </a:prstGeom>
              <a:blipFill>
                <a:blip r:embed="rId11"/>
                <a:stretch>
                  <a:fillRect l="-1327" t="-17829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98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7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1267222" y="3811133"/>
            <a:ext cx="22233081" cy="4314674"/>
            <a:chOff x="1268078" y="3405486"/>
            <a:chExt cx="22233081" cy="3228416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0"/>
              <a:ext cx="22233081" cy="284295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0"/>
          <p:cNvGrpSpPr/>
          <p:nvPr/>
        </p:nvGrpSpPr>
        <p:grpSpPr>
          <a:xfrm>
            <a:off x="1267222" y="8361774"/>
            <a:ext cx="22333549" cy="4918830"/>
            <a:chOff x="1255307" y="5843948"/>
            <a:chExt cx="21817977" cy="5668537"/>
          </a:xfrm>
        </p:grpSpPr>
        <p:sp>
          <p:nvSpPr>
            <p:cNvPr id="64" name="Rounded Rectangle 63"/>
            <p:cNvSpPr/>
            <p:nvPr/>
          </p:nvSpPr>
          <p:spPr>
            <a:xfrm>
              <a:off x="1255307" y="5864997"/>
              <a:ext cx="21817977" cy="564748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0"/>
            <p:cNvGrpSpPr/>
            <p:nvPr/>
          </p:nvGrpSpPr>
          <p:grpSpPr>
            <a:xfrm>
              <a:off x="1270511" y="5843948"/>
              <a:ext cx="3472730" cy="1098310"/>
              <a:chOff x="1224541" y="6282515"/>
              <a:chExt cx="3472730" cy="1098310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152728" y="6282515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224541" y="6322797"/>
                <a:ext cx="903517" cy="105802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437636" y="4207164"/>
                <a:ext cx="19387007" cy="2231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marR="0"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ạt cực tiểu tại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ồ thị hàm số cắt trục tung tại điểm có tung độ bằ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𝑻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636" y="4207164"/>
                <a:ext cx="19387007" cy="2231327"/>
              </a:xfrm>
              <a:prstGeom prst="rect">
                <a:avLst/>
              </a:prstGeom>
              <a:blipFill>
                <a:blip r:embed="rId3"/>
                <a:stretch>
                  <a:fillRect l="-818" t="-3279" r="-1289" b="-98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0" name="Group 149"/>
          <p:cNvGrpSpPr/>
          <p:nvPr/>
        </p:nvGrpSpPr>
        <p:grpSpPr>
          <a:xfrm>
            <a:off x="4748915" y="6665762"/>
            <a:ext cx="15787078" cy="1251037"/>
            <a:chOff x="703180" y="1501339"/>
            <a:chExt cx="10134794" cy="810495"/>
          </a:xfrm>
        </p:grpSpPr>
        <p:grpSp>
          <p:nvGrpSpPr>
            <p:cNvPr id="151" name="Group 150"/>
            <p:cNvGrpSpPr/>
            <p:nvPr/>
          </p:nvGrpSpPr>
          <p:grpSpPr>
            <a:xfrm>
              <a:off x="703180" y="1501339"/>
              <a:ext cx="2328902" cy="810495"/>
              <a:chOff x="5991657" y="1557991"/>
              <a:chExt cx="2321006" cy="753470"/>
            </a:xfrm>
          </p:grpSpPr>
          <p:sp>
            <p:nvSpPr>
              <p:cNvPr id="164" name="Rectangle 163"/>
              <p:cNvSpPr/>
              <p:nvPr/>
            </p:nvSpPr>
            <p:spPr>
              <a:xfrm>
                <a:off x="6331780" y="1557991"/>
                <a:ext cx="1643031" cy="75347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5991657" y="167848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6" name="TextBox 165"/>
                  <p:cNvSpPr txBox="1"/>
                  <p:nvPr/>
                </p:nvSpPr>
                <p:spPr>
                  <a:xfrm>
                    <a:off x="6031815" y="1707774"/>
                    <a:ext cx="2280848" cy="5043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𝑇</m:t>
                          </m:r>
                          <m:r>
                            <a:rPr lang="vi-VN" sz="4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9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.</m:t>
                          </m:r>
                        </m:oMath>
                      </m:oMathPara>
                    </a14:m>
                    <a:endParaRPr lang="en-US" sz="4400" dirty="0"/>
                  </a:p>
                </p:txBody>
              </p:sp>
            </mc:Choice>
            <mc:Fallback xmlns="">
              <p:sp>
                <p:nvSpPr>
                  <p:cNvPr id="166" name="TextBox 1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1815" y="1707774"/>
                    <a:ext cx="2280848" cy="50431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2" name="Group 151"/>
            <p:cNvGrpSpPr/>
            <p:nvPr/>
          </p:nvGrpSpPr>
          <p:grpSpPr>
            <a:xfrm>
              <a:off x="2903767" y="1512616"/>
              <a:ext cx="2419205" cy="799218"/>
              <a:chOff x="5278750" y="1568470"/>
              <a:chExt cx="2411003" cy="742985"/>
            </a:xfrm>
          </p:grpSpPr>
          <p:sp>
            <p:nvSpPr>
              <p:cNvPr id="161" name="Rectangle 160"/>
              <p:cNvSpPr/>
              <p:nvPr/>
            </p:nvSpPr>
            <p:spPr>
              <a:xfrm>
                <a:off x="5635228" y="1568470"/>
                <a:ext cx="1808707" cy="7429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5278750" y="1689740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3" name="TextBox 162"/>
                  <p:cNvSpPr txBox="1"/>
                  <p:nvPr/>
                </p:nvSpPr>
                <p:spPr>
                  <a:xfrm>
                    <a:off x="5408905" y="1694508"/>
                    <a:ext cx="2280848" cy="5043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𝑻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vi-VN" sz="4400" b="1" dirty="0"/>
                            <m:t>.</m:t>
                          </m:r>
                        </m:oMath>
                      </m:oMathPara>
                    </a14:m>
                    <a:endParaRPr lang="en-US" sz="4400" b="1" dirty="0"/>
                  </a:p>
                </p:txBody>
              </p:sp>
            </mc:Choice>
            <mc:Fallback xmlns="">
              <p:sp>
                <p:nvSpPr>
                  <p:cNvPr id="163" name="TextBox 1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08905" y="1694508"/>
                    <a:ext cx="2280848" cy="50430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3" name="Group 152"/>
            <p:cNvGrpSpPr/>
            <p:nvPr/>
          </p:nvGrpSpPr>
          <p:grpSpPr>
            <a:xfrm>
              <a:off x="5337074" y="1501339"/>
              <a:ext cx="2561666" cy="810495"/>
              <a:chOff x="4797773" y="1557988"/>
              <a:chExt cx="2552981" cy="753468"/>
            </a:xfrm>
          </p:grpSpPr>
          <p:sp>
            <p:nvSpPr>
              <p:cNvPr id="158" name="Rectangle 157"/>
              <p:cNvSpPr/>
              <p:nvPr/>
            </p:nvSpPr>
            <p:spPr>
              <a:xfrm>
                <a:off x="5110274" y="1557988"/>
                <a:ext cx="2002588" cy="7534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4797773" y="1723392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5069906" y="1730875"/>
                    <a:ext cx="2280848" cy="5043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𝑻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.</m:t>
                          </m:r>
                        </m:oMath>
                      </m:oMathPara>
                    </a14:m>
                    <a:endParaRPr lang="en-US" sz="4400" dirty="0"/>
                  </a:p>
                </p:txBody>
              </p:sp>
            </mc:Choice>
            <mc:Fallback xmlns="">
              <p:sp>
                <p:nvSpPr>
                  <p:cNvPr id="160" name="Text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69906" y="1730875"/>
                    <a:ext cx="2280848" cy="50430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4" name="Group 153"/>
            <p:cNvGrpSpPr/>
            <p:nvPr/>
          </p:nvGrpSpPr>
          <p:grpSpPr>
            <a:xfrm>
              <a:off x="8211773" y="1501340"/>
              <a:ext cx="2626201" cy="810494"/>
              <a:chOff x="4756693" y="1557984"/>
              <a:chExt cx="2617297" cy="753466"/>
            </a:xfrm>
          </p:grpSpPr>
          <p:sp>
            <p:nvSpPr>
              <p:cNvPr id="155" name="Rectangle 154"/>
              <p:cNvSpPr/>
              <p:nvPr/>
            </p:nvSpPr>
            <p:spPr>
              <a:xfrm>
                <a:off x="5088013" y="1557984"/>
                <a:ext cx="1920279" cy="753466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4756693" y="172561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7" name="TextBox 156"/>
                  <p:cNvSpPr txBox="1"/>
                  <p:nvPr/>
                </p:nvSpPr>
                <p:spPr>
                  <a:xfrm>
                    <a:off x="4880503" y="1689100"/>
                    <a:ext cx="2493487" cy="5043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𝑻</m:t>
                          </m:r>
                          <m:r>
                            <a:rPr lang="vi-VN" sz="4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  <m:r>
                            <m:rPr>
                              <m:nor/>
                            </m:rPr>
                            <a:rPr lang="vi-VN" sz="4400" b="1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7" name="TextBox 1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0503" y="1689100"/>
                    <a:ext cx="2493487" cy="50430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84" name="Oval 183">
            <a:extLst>
              <a:ext uri="{FF2B5EF4-FFF2-40B4-BE49-F238E27FC236}">
                <a16:creationId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16411591" y="6964241"/>
            <a:ext cx="884232" cy="82984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Rectangle 184"/>
              <p:cNvSpPr/>
              <p:nvPr/>
            </p:nvSpPr>
            <p:spPr>
              <a:xfrm>
                <a:off x="1590082" y="8547826"/>
                <a:ext cx="22164717" cy="4661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ạt cực tiểu tại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giả thiết ta có 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</m:e>
                              <m:sup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d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𝟗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ử lại ta thấy thỏa mãn. Vậy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𝑻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5" name="Rectangle 1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082" y="8547826"/>
                <a:ext cx="22164717" cy="4661533"/>
              </a:xfrm>
              <a:prstGeom prst="rect">
                <a:avLst/>
              </a:prstGeom>
              <a:blipFill>
                <a:blip r:embed="rId8"/>
                <a:stretch>
                  <a:fillRect t="-2484" b="-5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6" name="Group 144"/>
          <p:cNvGrpSpPr/>
          <p:nvPr/>
        </p:nvGrpSpPr>
        <p:grpSpPr>
          <a:xfrm>
            <a:off x="895184" y="1773718"/>
            <a:ext cx="22143996" cy="1088540"/>
            <a:chOff x="1076414" y="3099768"/>
            <a:chExt cx="21755553" cy="1088666"/>
          </a:xfrm>
        </p:grpSpPr>
        <p:sp>
          <p:nvSpPr>
            <p:cNvPr id="187" name="Rounded Rectangle 186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8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18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91" name="TextBox 19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04" name="Group 203"/>
          <p:cNvGrpSpPr/>
          <p:nvPr/>
        </p:nvGrpSpPr>
        <p:grpSpPr>
          <a:xfrm>
            <a:off x="1568789" y="2999914"/>
            <a:ext cx="6954174" cy="830997"/>
            <a:chOff x="737421" y="1892299"/>
            <a:chExt cx="7475140" cy="830996"/>
          </a:xfrm>
        </p:grpSpPr>
        <p:sp>
          <p:nvSpPr>
            <p:cNvPr id="205" name="Rounded Rectangle 204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811682" y="2008670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682" y="2008670"/>
                <a:ext cx="18835556" cy="784767"/>
              </a:xfrm>
              <a:prstGeom prst="rect">
                <a:avLst/>
              </a:prstGeom>
              <a:blipFill>
                <a:blip r:embed="rId9"/>
                <a:stretch>
                  <a:fillRect l="-1294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4065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1181824" y="3693305"/>
            <a:ext cx="21841827" cy="4486189"/>
            <a:chOff x="1268078" y="3405486"/>
            <a:chExt cx="21841827" cy="335675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0"/>
              <a:ext cx="21841827" cy="297128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5" y="1654477"/>
            <a:ext cx="22143996" cy="1088540"/>
            <a:chOff x="1076414" y="3099768"/>
            <a:chExt cx="21755553" cy="1088666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431740" y="2880673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345444" y="1801407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5444" y="1801407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10"/>
          <p:cNvGrpSpPr/>
          <p:nvPr/>
        </p:nvGrpSpPr>
        <p:grpSpPr>
          <a:xfrm>
            <a:off x="1171733" y="8506092"/>
            <a:ext cx="22333549" cy="4642084"/>
            <a:chOff x="1200341" y="5843948"/>
            <a:chExt cx="21817977" cy="5349612"/>
          </a:xfrm>
        </p:grpSpPr>
        <p:sp>
          <p:nvSpPr>
            <p:cNvPr id="87" name="Rounded Rectangle 86"/>
            <p:cNvSpPr/>
            <p:nvPr/>
          </p:nvSpPr>
          <p:spPr>
            <a:xfrm>
              <a:off x="1200341" y="5867079"/>
              <a:ext cx="21817977" cy="53264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8" name="Group 60"/>
            <p:cNvGrpSpPr/>
            <p:nvPr/>
          </p:nvGrpSpPr>
          <p:grpSpPr>
            <a:xfrm>
              <a:off x="1270511" y="5843948"/>
              <a:ext cx="3472730" cy="1084760"/>
              <a:chOff x="1224541" y="6282515"/>
              <a:chExt cx="3472730" cy="1084760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152728" y="6282515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90"/>
              <p:cNvSpPr/>
              <p:nvPr/>
            </p:nvSpPr>
            <p:spPr>
              <a:xfrm flipV="1">
                <a:off x="1224541" y="6322798"/>
                <a:ext cx="903517" cy="104447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1431446" y="4083576"/>
                <a:ext cx="21677561" cy="2692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bảng biến thiên như sau: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 đề nào dưới đây đúng?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446" y="4083576"/>
                <a:ext cx="21677561" cy="2692222"/>
              </a:xfrm>
              <a:prstGeom prst="rect">
                <a:avLst/>
              </a:prstGeom>
              <a:blipFill>
                <a:blip r:embed="rId4"/>
                <a:stretch>
                  <a:fillRect l="-731" t="-15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" name="Picture 9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55958" y="5060177"/>
            <a:ext cx="9546173" cy="2977098"/>
          </a:xfrm>
          <a:prstGeom prst="rect">
            <a:avLst/>
          </a:prstGeom>
        </p:spPr>
      </p:pic>
      <p:grpSp>
        <p:nvGrpSpPr>
          <p:cNvPr id="95" name="Group 9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222451" y="5787613"/>
            <a:ext cx="4492549" cy="1073862"/>
            <a:chOff x="773593" y="6334162"/>
            <a:chExt cx="11529397" cy="16909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blipFill>
                  <a:blip r:embed="rId6"/>
                  <a:stretch>
                    <a:fillRect r="-4532" b="-756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773593" y="6474786"/>
              <a:ext cx="2007707" cy="128480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6102381" y="5839395"/>
            <a:ext cx="4492549" cy="1073862"/>
            <a:chOff x="773593" y="6334162"/>
            <a:chExt cx="11529397" cy="16909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blipFill>
                  <a:blip r:embed="rId7"/>
                  <a:stretch>
                    <a:fillRect r="-4539" b="-760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773593" y="6474786"/>
              <a:ext cx="2007707" cy="128480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240984" y="7056951"/>
            <a:ext cx="4492549" cy="1073862"/>
            <a:chOff x="773593" y="6334162"/>
            <a:chExt cx="11529397" cy="16909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blipFill>
                  <a:blip r:embed="rId8"/>
                  <a:stretch>
                    <a:fillRect r="-4532" b="-760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773593" y="6474786"/>
              <a:ext cx="2007707" cy="128480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6102381" y="7056951"/>
            <a:ext cx="4492549" cy="1073862"/>
            <a:chOff x="773593" y="6334162"/>
            <a:chExt cx="11529397" cy="16909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indent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𝒃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𝒄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043" y="6334162"/>
                  <a:ext cx="10217947" cy="1690959"/>
                </a:xfrm>
                <a:prstGeom prst="rect">
                  <a:avLst/>
                </a:prstGeom>
                <a:blipFill>
                  <a:blip r:embed="rId9"/>
                  <a:stretch>
                    <a:fillRect r="-4539" b="-760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773593" y="6474786"/>
              <a:ext cx="2007707" cy="1284804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44" name="Oval 143">
            <a:extLst>
              <a:ext uri="{FF2B5EF4-FFF2-40B4-BE49-F238E27FC236}">
                <a16:creationId xmlns:a16="http://schemas.microsoft.com/office/drawing/2014/main" id="{17C2C013-2C1D-4DEE-A68B-FF23256FE92A}"/>
              </a:ext>
            </a:extLst>
          </p:cNvPr>
          <p:cNvSpPr/>
          <p:nvPr/>
        </p:nvSpPr>
        <p:spPr>
          <a:xfrm>
            <a:off x="6072017" y="5986598"/>
            <a:ext cx="797916" cy="695439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/>
              <p:cNvSpPr/>
              <p:nvPr/>
            </p:nvSpPr>
            <p:spPr>
              <a:xfrm>
                <a:off x="623173" y="8403184"/>
                <a:ext cx="22959127" cy="4771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 vào bảng biến thiên ta thấy phương trình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phân biệt dương.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𝒄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𝒄</m:t>
                                </m:r>
                              </m:num>
                              <m:den>
                                <m: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ệ số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𝒙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Từ đó suy r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3" y="8403184"/>
                <a:ext cx="22959127" cy="4771114"/>
              </a:xfrm>
              <a:prstGeom prst="rect">
                <a:avLst/>
              </a:prstGeom>
              <a:blipFill>
                <a:blip r:embed="rId10"/>
                <a:stretch>
                  <a:fillRect t="-2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97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44" grpId="0" animBg="1"/>
      <p:bldP spid="1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36320" y="1794998"/>
            <a:ext cx="18629883" cy="830901"/>
            <a:chOff x="737421" y="1892299"/>
            <a:chExt cx="18633254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0)</m:t>
                    </m:r>
                  </m:oMath>
                </a14:m>
                <a:r>
                  <a:rPr lang="en-US" sz="4800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  <a:blipFill>
                <a:blip r:embed="rId3"/>
                <a:stretch>
                  <a:fillRect l="-1148" t="-9559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235883" y="6538069"/>
            <a:ext cx="21810134" cy="6651263"/>
            <a:chOff x="1270511" y="5867400"/>
            <a:chExt cx="21819676" cy="8308150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76296" y="4779633"/>
            <a:ext cx="21841827" cy="1425791"/>
            <a:chOff x="1268078" y="3405486"/>
            <a:chExt cx="21841827" cy="142579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  <a:blipFill>
                <a:blip r:embed="rId4"/>
                <a:stretch>
                  <a:fillRect l="-3935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70884" y="11282506"/>
                <a:ext cx="10231840" cy="10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−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+∞;</m:t>
                    </m:r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+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+∞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884" y="11282506"/>
                <a:ext cx="10231840" cy="1040028"/>
              </a:xfrm>
              <a:prstGeom prst="rect">
                <a:avLst/>
              </a:prstGeom>
              <a:blipFill>
                <a:blip r:embed="rId5"/>
                <a:stretch>
                  <a:fillRect l="-2443" t="-7647" b="-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1975668" y="7447546"/>
            <a:ext cx="2135521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BT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551856" y="5171984"/>
                <a:ext cx="18155744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856" y="5171984"/>
                <a:ext cx="18155744" cy="833241"/>
              </a:xfrm>
              <a:prstGeom prst="rect">
                <a:avLst/>
              </a:prstGeom>
              <a:blipFill>
                <a:blip r:embed="rId6"/>
                <a:stretch>
                  <a:fillRect l="-1377" t="-1532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59425" y="8391156"/>
                <a:ext cx="7524176" cy="83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425" y="8391156"/>
                <a:ext cx="7524176" cy="833241"/>
              </a:xfrm>
              <a:prstGeom prst="rect">
                <a:avLst/>
              </a:prstGeom>
              <a:blipFill>
                <a:blip r:embed="rId7"/>
                <a:stretch>
                  <a:fillRect l="-3323" t="-16176" b="-2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427829" y="9172843"/>
                <a:ext cx="4839210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=±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829" y="9172843"/>
                <a:ext cx="4839210" cy="15991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" name="Picture 77"/>
          <p:cNvPicPr/>
          <p:nvPr/>
        </p:nvPicPr>
        <p:blipFill>
          <a:blip r:embed="rId9"/>
          <a:stretch>
            <a:fillRect/>
          </a:stretch>
        </p:blipFill>
        <p:spPr>
          <a:xfrm>
            <a:off x="13182600" y="8343514"/>
            <a:ext cx="9144000" cy="438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56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1" grpId="0"/>
      <p:bldP spid="57" grpId="0"/>
      <p:bldP spid="61" grpId="0"/>
      <p:bldP spid="25" grpId="0"/>
      <p:bldP spid="2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67800" y="1676400"/>
            <a:ext cx="10253661" cy="925896"/>
            <a:chOff x="644526" y="2766774"/>
            <a:chExt cx="10253661" cy="925896"/>
          </a:xfrm>
        </p:grpSpPr>
        <p:sp>
          <p:nvSpPr>
            <p:cNvPr id="3" name="TextBox 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7248652" cy="86879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ỂM TRA BÀI CŨ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2068101" y="3533155"/>
            <a:ext cx="21248050" cy="768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Hãy nêu hình  dáng đồ thị hàm số y = ax+ b (a khác 0)? Cách vẽ đồ thị ?</a:t>
            </a: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68100" y="4350887"/>
            <a:ext cx="21031200" cy="768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Hãy nêu hình  dáng đồ thị hàm số y = ax</a:t>
            </a:r>
            <a:r>
              <a:rPr lang="nl-NL" sz="44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bx+c (a khác 0)? Cách vẽ đồ thị ?</a:t>
            </a: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921" y="6775580"/>
            <a:ext cx="5888464" cy="473062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11200" y="6806060"/>
            <a:ext cx="4676648" cy="422340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31" y="2667885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81" y="5030159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/>
          <p:nvPr/>
        </p:nvPicPr>
        <p:blipFill>
          <a:blip r:embed="rId7"/>
          <a:stretch>
            <a:fillRect/>
          </a:stretch>
        </p:blipFill>
        <p:spPr>
          <a:xfrm>
            <a:off x="6656554" y="7133766"/>
            <a:ext cx="5651977" cy="4372434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8"/>
          <a:stretch>
            <a:fillRect/>
          </a:stretch>
        </p:blipFill>
        <p:spPr>
          <a:xfrm>
            <a:off x="18592800" y="6665049"/>
            <a:ext cx="5181600" cy="433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94118" y="3932043"/>
            <a:ext cx="21819676" cy="9590205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6" name="Group 54"/>
          <p:cNvGrpSpPr/>
          <p:nvPr/>
        </p:nvGrpSpPr>
        <p:grpSpPr>
          <a:xfrm>
            <a:off x="1080437" y="2059763"/>
            <a:ext cx="21841827" cy="1707134"/>
            <a:chOff x="1268078" y="3405486"/>
            <a:chExt cx="21841827" cy="1425791"/>
          </a:xfrm>
        </p:grpSpPr>
        <p:sp>
          <p:nvSpPr>
            <p:cNvPr id="57" name="Rounded Rectangle 56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2250671" y="3527166"/>
                <a:ext cx="2231701" cy="6683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9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678800" y="2709866"/>
                <a:ext cx="17876400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800" y="2709866"/>
                <a:ext cx="17876400" cy="833241"/>
              </a:xfrm>
              <a:prstGeom prst="rect">
                <a:avLst/>
              </a:prstGeom>
              <a:blipFill>
                <a:blip r:embed="rId3"/>
                <a:stretch>
                  <a:fillRect l="-1398" t="-16176" b="-2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09457" y="5148267"/>
                <a:ext cx="1264057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457" y="5148267"/>
                <a:ext cx="12640576" cy="816827"/>
              </a:xfrm>
              <a:prstGeom prst="rect">
                <a:avLst/>
              </a:prstGeom>
              <a:blipFill>
                <a:blip r:embed="rId4"/>
                <a:stretch>
                  <a:fillRect l="-1978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06755" y="6022854"/>
                <a:ext cx="109040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,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755" y="6022854"/>
                <a:ext cx="10904011" cy="769441"/>
              </a:xfrm>
              <a:prstGeom prst="rect">
                <a:avLst/>
              </a:prstGeom>
              <a:blipFill>
                <a:blip r:embed="rId5"/>
                <a:stretch>
                  <a:fillRect l="-72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26897" y="7096187"/>
                <a:ext cx="10795519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T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±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CĐ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897" y="7096187"/>
                <a:ext cx="10795519" cy="816827"/>
              </a:xfrm>
              <a:prstGeom prst="rect">
                <a:avLst/>
              </a:prstGeom>
              <a:blipFill>
                <a:blip r:embed="rId6"/>
                <a:stretch>
                  <a:fillRect l="-2259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567034" y="8381911"/>
            <a:ext cx="3060453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2" name="Picture 61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20800" y="6934200"/>
            <a:ext cx="64008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037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36320" y="1794998"/>
            <a:ext cx="18629883" cy="830901"/>
            <a:chOff x="737421" y="1892299"/>
            <a:chExt cx="18633254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0)</m:t>
                    </m:r>
                  </m:oMath>
                </a14:m>
                <a:r>
                  <a:rPr lang="en-US" sz="4800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  <a:blipFill>
                <a:blip r:embed="rId3"/>
                <a:stretch>
                  <a:fillRect l="-1148" t="-9559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176296" y="6576455"/>
            <a:ext cx="21810134" cy="6651263"/>
            <a:chOff x="1270511" y="5867400"/>
            <a:chExt cx="21819676" cy="8308150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67400"/>
              <a:ext cx="3568119" cy="999560"/>
              <a:chOff x="1224541" y="6305967"/>
              <a:chExt cx="3568119" cy="999560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3803" cy="9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76296" y="4779633"/>
            <a:ext cx="21841827" cy="1425791"/>
            <a:chOff x="1268078" y="3405486"/>
            <a:chExt cx="21841827" cy="142579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  <a:blipFill>
                <a:blip r:embed="rId4"/>
                <a:stretch>
                  <a:fillRect l="-3935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1975668" y="7447546"/>
            <a:ext cx="2135521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BBT: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54930" y="5074166"/>
                <a:ext cx="17495470" cy="1166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930" y="5074166"/>
                <a:ext cx="17495470" cy="1166923"/>
              </a:xfrm>
              <a:prstGeom prst="rect">
                <a:avLst/>
              </a:prstGeom>
              <a:blipFill>
                <a:blip r:embed="rId5"/>
                <a:stretch>
                  <a:fillRect l="-1394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1239237" y="8335893"/>
            <a:ext cx="568777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        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443069" y="8362333"/>
                <a:ext cx="425597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069" y="8362333"/>
                <a:ext cx="4255973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492209" y="9250679"/>
                <a:ext cx="420108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209" y="9250679"/>
                <a:ext cx="4201086" cy="8168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1259642" y="10067506"/>
            <a:ext cx="64315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505971" y="9933036"/>
                <a:ext cx="3970253" cy="1080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±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∞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971" y="9933036"/>
                <a:ext cx="3970253" cy="10802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" name="Picture 82"/>
          <p:cNvPicPr/>
          <p:nvPr/>
        </p:nvPicPr>
        <p:blipFill>
          <a:blip r:embed="rId9"/>
          <a:stretch>
            <a:fillRect/>
          </a:stretch>
        </p:blipFill>
        <p:spPr>
          <a:xfrm>
            <a:off x="14256175" y="7794430"/>
            <a:ext cx="8113130" cy="5029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50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61" grpId="0"/>
      <p:bldP spid="28" grpId="0"/>
      <p:bldP spid="33" grpId="0"/>
      <p:bldP spid="35" grpId="0"/>
      <p:bldP spid="37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36320" y="1794998"/>
            <a:ext cx="18629883" cy="830901"/>
            <a:chOff x="737421" y="1892299"/>
            <a:chExt cx="18633254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0)</m:t>
                    </m:r>
                  </m:oMath>
                </a14:m>
                <a:r>
                  <a:rPr lang="en-US" sz="4800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  <a:blipFill>
                <a:blip r:embed="rId3"/>
                <a:stretch>
                  <a:fillRect l="-1148" t="-9559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176296" y="6576455"/>
            <a:ext cx="21810134" cy="6651263"/>
            <a:chOff x="1270511" y="5867400"/>
            <a:chExt cx="21819676" cy="8308150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76296" y="4779633"/>
            <a:ext cx="21841827" cy="1425791"/>
            <a:chOff x="1268078" y="3405486"/>
            <a:chExt cx="21841827" cy="142579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54930" y="5074166"/>
                <a:ext cx="17495470" cy="1166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930" y="5074166"/>
                <a:ext cx="17495470" cy="1166923"/>
              </a:xfrm>
              <a:prstGeom prst="rect">
                <a:avLst/>
              </a:prstGeom>
              <a:blipFill>
                <a:blip r:embed="rId4"/>
                <a:stretch>
                  <a:fillRect l="-1394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22578" y="7556701"/>
                <a:ext cx="17782840" cy="1566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578" y="7556701"/>
                <a:ext cx="17782840" cy="1566967"/>
              </a:xfrm>
              <a:prstGeom prst="rect">
                <a:avLst/>
              </a:prstGeom>
              <a:blipFill>
                <a:blip r:embed="rId5"/>
                <a:stretch>
                  <a:fillRect l="-1371" t="-9339" b="-13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433239" y="9155568"/>
                <a:ext cx="5347426" cy="1135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Đ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239" y="9155568"/>
                <a:ext cx="5347426" cy="1135375"/>
              </a:xfrm>
              <a:prstGeom prst="rect">
                <a:avLst/>
              </a:prstGeom>
              <a:blipFill>
                <a:blip r:embed="rId6"/>
                <a:stretch>
                  <a:fillRect l="-4561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1548094" y="10541995"/>
            <a:ext cx="2730235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Bef>
                <a:spcPts val="100"/>
              </a:spcBef>
              <a:spcAft>
                <a:spcPts val="1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8" name="Picture 77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496800" y="7285208"/>
            <a:ext cx="6400799" cy="5668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686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  <p:bldP spid="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36320" y="1794998"/>
            <a:ext cx="18629883" cy="830901"/>
            <a:chOff x="737421" y="1892299"/>
            <a:chExt cx="18633254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𝑏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0)</m:t>
                    </m:r>
                  </m:oMath>
                </a14:m>
                <a:r>
                  <a:rPr lang="en-US" sz="4800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1" y="3524556"/>
                <a:ext cx="21762967" cy="830997"/>
              </a:xfrm>
              <a:prstGeom prst="rect">
                <a:avLst/>
              </a:prstGeom>
              <a:blipFill>
                <a:blip r:embed="rId3"/>
                <a:stretch>
                  <a:fillRect l="-1148" t="-9559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176296" y="10992942"/>
            <a:ext cx="21810134" cy="2189657"/>
            <a:chOff x="1270511" y="5884230"/>
            <a:chExt cx="21819676" cy="2169552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19147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84230"/>
              <a:ext cx="3568119" cy="982880"/>
              <a:chOff x="1224541" y="6322797"/>
              <a:chExt cx="3568119" cy="982880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153283" y="6420369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76296" y="4779633"/>
            <a:ext cx="21841827" cy="5912153"/>
            <a:chOff x="1268078" y="3405486"/>
            <a:chExt cx="21841827" cy="5912153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0"/>
              <a:ext cx="21841827" cy="55266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81" name="Picture 8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625062" y="5215508"/>
            <a:ext cx="3593107" cy="814407"/>
          </a:xfrm>
          <a:prstGeom prst="rect">
            <a:avLst/>
          </a:prstGeom>
          <a:noFill/>
          <a:ln>
            <a:noFill/>
          </a:ln>
        </p:spPr>
      </p:pic>
      <p:sp>
        <p:nvSpPr>
          <p:cNvPr id="85" name="Rectangle 84"/>
          <p:cNvSpPr/>
          <p:nvPr/>
        </p:nvSpPr>
        <p:spPr>
          <a:xfrm>
            <a:off x="4382270" y="5233867"/>
            <a:ext cx="1745487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Đồ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thị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của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hàm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số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                      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là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hình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nào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dưới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s-ES" sz="4400" b="1" dirty="0" err="1">
                <a:latin typeface="Tahoma" panose="020B0604030504040204" pitchFamily="34" charset="0"/>
                <a:ea typeface="Calibri" panose="020F0502020204030204" pitchFamily="34" charset="0"/>
              </a:rPr>
              <a:t>đây</a:t>
            </a:r>
            <a:r>
              <a:rPr lang="es-ES" sz="4400" b="1" dirty="0">
                <a:latin typeface="Tahoma" panose="020B0604030504040204" pitchFamily="34" charset="0"/>
                <a:ea typeface="Calibri" panose="020F0502020204030204" pitchFamily="34" charset="0"/>
              </a:rPr>
              <a:t>?</a:t>
            </a:r>
            <a:endParaRPr lang="en-US" b="1" dirty="0"/>
          </a:p>
        </p:txBody>
      </p:sp>
      <p:pic>
        <p:nvPicPr>
          <p:cNvPr id="86" name="Picture 8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5766" y="6827520"/>
            <a:ext cx="3776980" cy="3312885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Picture 8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0" y="6827520"/>
            <a:ext cx="4315818" cy="3443381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Picture 8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42232" y="6827519"/>
            <a:ext cx="4741545" cy="3443381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Picture 89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221200" y="6827519"/>
            <a:ext cx="5340602" cy="3571514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Rectangle 68"/>
          <p:cNvSpPr/>
          <p:nvPr/>
        </p:nvSpPr>
        <p:spPr>
          <a:xfrm>
            <a:off x="8592586" y="6072078"/>
            <a:ext cx="747320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1888723" y="6094592"/>
            <a:ext cx="747320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4927598" y="6094591"/>
            <a:ext cx="737702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19943561" y="6072078"/>
            <a:ext cx="788999" cy="7648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80340" algn="l"/>
                <a:tab pos="540385" algn="l"/>
                <a:tab pos="3420745" algn="l"/>
              </a:tabLst>
            </a:pPr>
            <a:r>
              <a:rPr lang="en-US" sz="4400" b="1" dirty="0">
                <a:solidFill>
                  <a:srgbClr val="4472C4"/>
                </a:solidFill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833173" y="11341970"/>
            <a:ext cx="92624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Hs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4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a&gt;0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C</a:t>
            </a:r>
            <a:endParaRPr lang="en-US" dirty="0"/>
          </a:p>
        </p:txBody>
      </p:sp>
      <p:sp>
        <p:nvSpPr>
          <p:cNvPr id="74" name="Rectangle 73"/>
          <p:cNvSpPr/>
          <p:nvPr/>
        </p:nvSpPr>
        <p:spPr>
          <a:xfrm>
            <a:off x="1483894" y="12105024"/>
            <a:ext cx="171851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x=0 =&gt; y=-1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B; ac&lt;0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3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ực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D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19360005" y="12148880"/>
            <a:ext cx="29354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: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23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36320" y="1794998"/>
            <a:ext cx="18629883" cy="830901"/>
            <a:chOff x="737421" y="1892299"/>
            <a:chExt cx="18633254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81511" y="3524556"/>
                <a:ext cx="21762967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11" y="3524556"/>
                <a:ext cx="21762967" cy="784767"/>
              </a:xfrm>
              <a:prstGeom prst="rect">
                <a:avLst/>
              </a:prstGeom>
              <a:blipFill rotWithShape="0">
                <a:blip r:embed="rId3"/>
                <a:stretch>
                  <a:fillRect l="-1148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272135" y="10988383"/>
            <a:ext cx="21808436" cy="2189563"/>
            <a:chOff x="1249696" y="5884230"/>
            <a:chExt cx="21817977" cy="2018381"/>
          </a:xfrm>
        </p:grpSpPr>
        <p:sp>
          <p:nvSpPr>
            <p:cNvPr id="103" name="Rounded Rectangle 102"/>
            <p:cNvSpPr/>
            <p:nvPr/>
          </p:nvSpPr>
          <p:spPr>
            <a:xfrm>
              <a:off x="1249696" y="5923610"/>
              <a:ext cx="21817977" cy="1979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84230"/>
              <a:ext cx="3568119" cy="982880"/>
              <a:chOff x="1224541" y="6322797"/>
              <a:chExt cx="3568119" cy="982880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153283" y="6420369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317891" y="4761308"/>
            <a:ext cx="21841827" cy="5912153"/>
            <a:chOff x="1268078" y="3405486"/>
            <a:chExt cx="21841827" cy="5912153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0"/>
              <a:ext cx="21841827" cy="55266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Rectangle 72"/>
          <p:cNvSpPr/>
          <p:nvPr/>
        </p:nvSpPr>
        <p:spPr>
          <a:xfrm>
            <a:off x="5246866" y="11382670"/>
            <a:ext cx="115307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BTT =&gt; a&gt;0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3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cực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B; A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5906272" y="5250534"/>
            <a:ext cx="11217815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29920" algn="l"/>
              </a:tabLst>
            </a:pP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spc="-3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spc="-3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6" name="Picture 75"/>
          <p:cNvPicPr/>
          <p:nvPr/>
        </p:nvPicPr>
        <p:blipFill>
          <a:blip r:embed="rId4"/>
          <a:stretch>
            <a:fillRect/>
          </a:stretch>
        </p:blipFill>
        <p:spPr>
          <a:xfrm>
            <a:off x="6831245" y="6186293"/>
            <a:ext cx="9058529" cy="31101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317891" y="9583369"/>
                <a:ext cx="23342738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B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C.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1" y="9583369"/>
                <a:ext cx="23342738" cy="833241"/>
              </a:xfrm>
              <a:prstGeom prst="rect">
                <a:avLst/>
              </a:prstGeom>
              <a:blipFill>
                <a:blip r:embed="rId5"/>
                <a:stretch>
                  <a:fillRect l="-1045" t="-1532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5368344" y="12145724"/>
            <a:ext cx="853791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Hs qua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(1;-2)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loại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D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20233917" y="12071131"/>
            <a:ext cx="29258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400" b="1" i="1" dirty="0">
                <a:solidFill>
                  <a:srgbClr val="00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: 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616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25" grpId="0"/>
      <p:bldP spid="27" grpId="0"/>
      <p:bldP spid="67" grpId="0"/>
      <p:bldP spid="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1469532" cy="1088540"/>
            <a:chOff x="1076414" y="3099768"/>
            <a:chExt cx="21755553" cy="1088666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848063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65053" y="1794998"/>
            <a:ext cx="18701150" cy="830901"/>
            <a:chOff x="666142" y="1892299"/>
            <a:chExt cx="1870453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666142" y="1905000"/>
              <a:ext cx="140713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4490570" y="2915786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0" y="2915786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054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167"/>
          <p:cNvGrpSpPr/>
          <p:nvPr/>
        </p:nvGrpSpPr>
        <p:grpSpPr>
          <a:xfrm>
            <a:off x="328752" y="4146122"/>
            <a:ext cx="3794127" cy="927101"/>
            <a:chOff x="4867276" y="9361488"/>
            <a:chExt cx="3794125" cy="927101"/>
          </a:xfrm>
        </p:grpSpPr>
        <p:sp>
          <p:nvSpPr>
            <p:cNvPr id="79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1315840" y="5342901"/>
            <a:ext cx="1579278" cy="618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Minh</a:t>
            </a:r>
          </a:p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hoạ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đồ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thị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của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hàm</a:t>
            </a:r>
            <a:endParaRPr lang="en-US" sz="4400" b="1" dirty="0">
              <a:solidFill>
                <a:srgbClr val="0000CC"/>
              </a:solidFill>
              <a:latin typeface="Tahoma" panose="020B0604030504040204" pitchFamily="34" charset="0"/>
              <a:ea typeface="Calibri" panose="020F0502020204030204" pitchFamily="34" charset="0"/>
            </a:endParaRPr>
          </a:p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số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bậc</a:t>
            </a: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</a:rPr>
              <a:t>4</a:t>
            </a:r>
            <a:endParaRPr lang="en-US" dirty="0"/>
          </a:p>
        </p:txBody>
      </p:sp>
      <p:pic>
        <p:nvPicPr>
          <p:cNvPr id="38" name="Picture 3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65454" y="3990441"/>
            <a:ext cx="17269131" cy="7896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328752" y="12257550"/>
            <a:ext cx="23369448" cy="1541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CC"/>
                </a:solidFill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ặc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biệ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ùng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hẵn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xứng</a:t>
            </a:r>
            <a:r>
              <a:rPr lang="en-US" sz="4400" b="1" dirty="0">
                <a:latin typeface="Tahoma" panose="020B060403050404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619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951374" y="4180421"/>
            <a:ext cx="22670626" cy="4427492"/>
            <a:chOff x="1268078" y="3405486"/>
            <a:chExt cx="22670626" cy="3312832"/>
          </a:xfrm>
        </p:grpSpPr>
        <p:sp>
          <p:nvSpPr>
            <p:cNvPr id="110" name="Rounded Rectangle 109"/>
            <p:cNvSpPr/>
            <p:nvPr/>
          </p:nvSpPr>
          <p:spPr>
            <a:xfrm>
              <a:off x="1327665" y="3606603"/>
              <a:ext cx="22611039" cy="311171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4" y="1654476"/>
            <a:ext cx="22863866" cy="1557390"/>
            <a:chOff x="1076414" y="3099768"/>
            <a:chExt cx="21755554" cy="1462414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8" cy="122181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634303" y="3328094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6" name="Group 10"/>
          <p:cNvGrpSpPr/>
          <p:nvPr/>
        </p:nvGrpSpPr>
        <p:grpSpPr>
          <a:xfrm>
            <a:off x="1089068" y="9160840"/>
            <a:ext cx="22670626" cy="3765014"/>
            <a:chOff x="1259292" y="5884228"/>
            <a:chExt cx="21817977" cy="4432540"/>
          </a:xfrm>
        </p:grpSpPr>
        <p:sp>
          <p:nvSpPr>
            <p:cNvPr id="87" name="Rounded Rectangle 86"/>
            <p:cNvSpPr/>
            <p:nvPr/>
          </p:nvSpPr>
          <p:spPr>
            <a:xfrm>
              <a:off x="1259292" y="5956240"/>
              <a:ext cx="21817977" cy="43605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8" name="Group 60"/>
            <p:cNvGrpSpPr/>
            <p:nvPr/>
          </p:nvGrpSpPr>
          <p:grpSpPr>
            <a:xfrm>
              <a:off x="1270511" y="5884228"/>
              <a:ext cx="3472730" cy="1058030"/>
              <a:chOff x="1224541" y="6322795"/>
              <a:chExt cx="3472730" cy="1058030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185769" y="643803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90"/>
              <p:cNvSpPr/>
              <p:nvPr/>
            </p:nvSpPr>
            <p:spPr>
              <a:xfrm flipV="1">
                <a:off x="1224541" y="6322797"/>
                <a:ext cx="903517" cy="105802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4364121" y="1760341"/>
                <a:ext cx="21762967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                                    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121" y="1760341"/>
                <a:ext cx="21762967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148" t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>
          <a:xfrm>
            <a:off x="4304454" y="4458724"/>
            <a:ext cx="14478000" cy="86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2889" tIns="91445" rIns="182889" bIns="91445">
            <a:spAutoFit/>
          </a:bodyPr>
          <a:lstStyle/>
          <a:p>
            <a:pPr defTabSz="913179" eaLnBrk="0" fontAlgn="base" hangingPunct="0">
              <a:spcBef>
                <a:spcPts val="450"/>
              </a:spcBef>
              <a:spcAft>
                <a:spcPts val="45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94" name="Picture 9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1" y="4658241"/>
            <a:ext cx="5943600" cy="364756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5" name="Group 94"/>
          <p:cNvGrpSpPr/>
          <p:nvPr/>
        </p:nvGrpSpPr>
        <p:grpSpPr>
          <a:xfrm>
            <a:off x="1989349" y="5577341"/>
            <a:ext cx="14237491" cy="2118857"/>
            <a:chOff x="450820" y="1038291"/>
            <a:chExt cx="5897505" cy="1456866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50820" y="1061140"/>
              <a:ext cx="2733514" cy="530685"/>
              <a:chOff x="1495746" y="6389241"/>
              <a:chExt cx="11136615" cy="14151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77402" y="6389241"/>
                    <a:ext cx="10454959" cy="141516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7402" y="6389241"/>
                    <a:ext cx="10454959" cy="141516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95746" y="6536891"/>
                <a:ext cx="1542776" cy="112978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75963" y="1997961"/>
              <a:ext cx="2708371" cy="497193"/>
              <a:chOff x="1598186" y="7610756"/>
              <a:chExt cx="11034184" cy="13258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279844" y="7610756"/>
                    <a:ext cx="10352526" cy="132584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844" y="7610756"/>
                    <a:ext cx="10352526" cy="132584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598186" y="7758408"/>
                <a:ext cx="1548676" cy="100053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3578442" y="1038291"/>
              <a:ext cx="2769883" cy="553532"/>
              <a:chOff x="14246030" y="3800537"/>
              <a:chExt cx="11194505" cy="14760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14927684" y="3800537"/>
                    <a:ext cx="10512851" cy="147608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27684" y="3800537"/>
                    <a:ext cx="10512851" cy="147608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246030" y="4001341"/>
                <a:ext cx="148063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578443" y="1981811"/>
              <a:ext cx="2769882" cy="513346"/>
              <a:chOff x="14246036" y="5082056"/>
              <a:chExt cx="11194505" cy="136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927690" y="5082056"/>
                    <a:ext cx="10512851" cy="1368924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27690" y="5082056"/>
                    <a:ext cx="10512851" cy="136892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246036" y="5229706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08" name="Oval 107">
            <a:extLst>
              <a:ext uri="{FF2B5EF4-FFF2-40B4-BE49-F238E27FC236}">
                <a16:creationId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9596642" y="5629665"/>
            <a:ext cx="770983" cy="575639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2204734" y="10296526"/>
                <a:ext cx="17867616" cy="2123539"/>
              </a:xfrm>
              <a:prstGeom prst="rect">
                <a:avLst/>
              </a:prstGeom>
            </p:spPr>
            <p:txBody>
              <a:bodyPr wrap="square" lIns="91321" tIns="45661" rIns="91321" bIns="45661">
                <a:spAutoFit/>
              </a:bodyPr>
              <a:lstStyle/>
              <a:p>
                <a:pPr marL="456563" indent="-456563" defTabSz="913179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ố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&lt;0 =&gt;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D</a:t>
                </a:r>
              </a:p>
              <a:p>
                <a:pPr marL="456563" indent="-456563" defTabSz="913179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=±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734" y="10296526"/>
                <a:ext cx="17867616" cy="2123539"/>
              </a:xfrm>
              <a:prstGeom prst="rect">
                <a:avLst/>
              </a:prstGeom>
              <a:blipFill>
                <a:blip r:embed="rId9"/>
                <a:stretch>
                  <a:fillRect l="-1262" b="-6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602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0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951374" y="4180421"/>
            <a:ext cx="22670626" cy="4994690"/>
            <a:chOff x="1268078" y="3405486"/>
            <a:chExt cx="22670626" cy="3737233"/>
          </a:xfrm>
        </p:grpSpPr>
        <p:sp>
          <p:nvSpPr>
            <p:cNvPr id="110" name="Rounded Rectangle 109"/>
            <p:cNvSpPr/>
            <p:nvPr/>
          </p:nvSpPr>
          <p:spPr>
            <a:xfrm>
              <a:off x="1327665" y="3606603"/>
              <a:ext cx="22611039" cy="353611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4" y="1654476"/>
            <a:ext cx="22863866" cy="1557390"/>
            <a:chOff x="1076414" y="3099768"/>
            <a:chExt cx="21755554" cy="1462414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8" cy="122181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634303" y="3328094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6" name="Group 10"/>
          <p:cNvGrpSpPr/>
          <p:nvPr/>
        </p:nvGrpSpPr>
        <p:grpSpPr>
          <a:xfrm>
            <a:off x="1045585" y="9727900"/>
            <a:ext cx="22670626" cy="3302301"/>
            <a:chOff x="1253007" y="5878011"/>
            <a:chExt cx="21817977" cy="3669038"/>
          </a:xfrm>
        </p:grpSpPr>
        <p:sp>
          <p:nvSpPr>
            <p:cNvPr id="87" name="Rounded Rectangle 86"/>
            <p:cNvSpPr/>
            <p:nvPr/>
          </p:nvSpPr>
          <p:spPr>
            <a:xfrm>
              <a:off x="1253007" y="5878011"/>
              <a:ext cx="21817977" cy="36690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8" name="Group 60"/>
            <p:cNvGrpSpPr/>
            <p:nvPr/>
          </p:nvGrpSpPr>
          <p:grpSpPr>
            <a:xfrm>
              <a:off x="1270511" y="5884228"/>
              <a:ext cx="3472730" cy="1058030"/>
              <a:chOff x="1224541" y="6322795"/>
              <a:chExt cx="3472730" cy="1058030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241879" y="6380366"/>
                <a:ext cx="2372765" cy="885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90"/>
              <p:cNvSpPr/>
              <p:nvPr/>
            </p:nvSpPr>
            <p:spPr>
              <a:xfrm flipV="1">
                <a:off x="1224541" y="6322797"/>
                <a:ext cx="903517" cy="105802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4364121" y="1760341"/>
                <a:ext cx="21762967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                                    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121" y="1760341"/>
                <a:ext cx="21762967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148" t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>
          <a:xfrm>
            <a:off x="4304454" y="4458724"/>
            <a:ext cx="14478000" cy="861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2889" tIns="91445" rIns="182889" bIns="91445">
            <a:spAutoFit/>
          </a:bodyPr>
          <a:lstStyle/>
          <a:p>
            <a:pPr defTabSz="913179" eaLnBrk="0" fontAlgn="base" hangingPunct="0">
              <a:spcBef>
                <a:spcPts val="450"/>
              </a:spcBef>
              <a:spcAft>
                <a:spcPts val="45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95" name="Group 94"/>
          <p:cNvGrpSpPr/>
          <p:nvPr/>
        </p:nvGrpSpPr>
        <p:grpSpPr>
          <a:xfrm>
            <a:off x="1099015" y="5773064"/>
            <a:ext cx="12891324" cy="2127338"/>
            <a:chOff x="450820" y="1061140"/>
            <a:chExt cx="5339891" cy="1462697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50820" y="1061140"/>
              <a:ext cx="2733514" cy="530685"/>
              <a:chOff x="1495746" y="6389241"/>
              <a:chExt cx="11136614" cy="14151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77402" y="6389241"/>
                    <a:ext cx="10454958" cy="141516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7402" y="6389241"/>
                    <a:ext cx="10454958" cy="141516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95746" y="6536891"/>
                <a:ext cx="1542776" cy="112978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75963" y="2026644"/>
              <a:ext cx="2708371" cy="497193"/>
              <a:chOff x="1598186" y="7687243"/>
              <a:chExt cx="11034184" cy="13258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279844" y="7687243"/>
                    <a:ext cx="10352526" cy="132584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 algn="ctr" defTabSz="815908"/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</a:endParaRPr>
                  </a:p>
                  <a:p>
                    <a:pPr lvl="0"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box>
                            <m:box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r>
                                <m:rPr>
                                  <m:brk m:alnAt="63"/>
                                </m:r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</a:endParaRPr>
                  </a:p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844" y="7687243"/>
                    <a:ext cx="10352526" cy="13258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72441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598186" y="7758408"/>
                <a:ext cx="1548676" cy="100053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3214027" y="1064664"/>
              <a:ext cx="2576683" cy="553532"/>
              <a:chOff x="12773241" y="3870864"/>
              <a:chExt cx="10413681" cy="14760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13454894" y="3870864"/>
                    <a:ext cx="9732028" cy="147608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>
                      <a:spcBef>
                        <a:spcPts val="675"/>
                      </a:spcBef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</a:endParaRPr>
                  </a:p>
                  <a:p>
                    <a:pPr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sz="48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  <a:p>
                    <a:pPr algn="ctr" defTabSz="815908">
                      <a:spcBef>
                        <a:spcPts val="675"/>
                      </a:spcBef>
                    </a:pPr>
                    <a:endParaRPr lang="vi-VN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54894" y="3870864"/>
                    <a:ext cx="9732028" cy="147608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2773241" y="4071668"/>
                <a:ext cx="1480635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244603" y="1997961"/>
              <a:ext cx="2546108" cy="513346"/>
              <a:chOff x="12896816" y="5125122"/>
              <a:chExt cx="10290119" cy="136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3578472" y="5125122"/>
                    <a:ext cx="9608463" cy="1368924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578472" y="5125122"/>
                    <a:ext cx="9608463" cy="136892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2896816" y="5272772"/>
                <a:ext cx="1480631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08" name="Oval 107">
            <a:extLst>
              <a:ext uri="{FF2B5EF4-FFF2-40B4-BE49-F238E27FC236}">
                <a16:creationId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7817494" y="5902786"/>
            <a:ext cx="836774" cy="545689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41" name="Picture 140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400" y="5242749"/>
            <a:ext cx="9259139" cy="381548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/>
              <p:cNvSpPr/>
              <p:nvPr/>
            </p:nvSpPr>
            <p:spPr>
              <a:xfrm>
                <a:off x="5201980" y="10136830"/>
                <a:ext cx="18404071" cy="2470858"/>
              </a:xfrm>
              <a:prstGeom prst="rect">
                <a:avLst/>
              </a:prstGeom>
            </p:spPr>
            <p:txBody>
              <a:bodyPr wrap="square" lIns="91303" tIns="45651" rIns="91303" bIns="45651">
                <a:spAutoFit/>
              </a:bodyPr>
              <a:lstStyle/>
              <a:p>
                <a:pPr marL="456455" indent="-456455" defTabSz="912977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458" algn="l"/>
                    <a:tab pos="3505343" algn="l"/>
                    <a:tab pos="50325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&gt;0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6455" indent="-456455" defTabSz="912977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458" algn="l"/>
                    <a:tab pos="3505343" algn="l"/>
                    <a:tab pos="5032595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</a:p>
              <a:p>
                <a:pPr marL="456455" indent="-456455" defTabSz="912977" eaLnBrk="0" fontAlgn="base" hangingPunct="0">
                  <a:lnSpc>
                    <a:spcPct val="107000"/>
                  </a:lnSpc>
                  <a:spcBef>
                    <a:spcPct val="0"/>
                  </a:spcBef>
                  <a:spcAft>
                    <a:spcPts val="800"/>
                  </a:spcAft>
                  <a:buFont typeface="Arial" pitchFamily="34" charset="0"/>
                  <a:buChar char="•"/>
                  <a:tabLst>
                    <a:tab pos="2067458" algn="l"/>
                    <a:tab pos="3505343" algn="l"/>
                    <a:tab pos="5032595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=±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2" name="Rectangle 1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980" y="10136830"/>
                <a:ext cx="18404071" cy="2470858"/>
              </a:xfrm>
              <a:prstGeom prst="rect">
                <a:avLst/>
              </a:prstGeom>
              <a:blipFill>
                <a:blip r:embed="rId9"/>
                <a:stretch>
                  <a:fillRect l="-1192" t="-5926" b="-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758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10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951374" y="4180421"/>
            <a:ext cx="22670626" cy="4427492"/>
            <a:chOff x="1268078" y="3405486"/>
            <a:chExt cx="22670626" cy="3312832"/>
          </a:xfrm>
        </p:grpSpPr>
        <p:sp>
          <p:nvSpPr>
            <p:cNvPr id="110" name="Rounded Rectangle 109"/>
            <p:cNvSpPr/>
            <p:nvPr/>
          </p:nvSpPr>
          <p:spPr>
            <a:xfrm>
              <a:off x="1327665" y="3606603"/>
              <a:ext cx="22611039" cy="311171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4" y="1654476"/>
            <a:ext cx="22863866" cy="1557390"/>
            <a:chOff x="1076414" y="3099768"/>
            <a:chExt cx="21755554" cy="1462414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8" cy="122181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634303" y="3328094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6" name="Group 10"/>
          <p:cNvGrpSpPr/>
          <p:nvPr/>
        </p:nvGrpSpPr>
        <p:grpSpPr>
          <a:xfrm>
            <a:off x="1023366" y="8924807"/>
            <a:ext cx="22735747" cy="4242526"/>
            <a:chOff x="1270511" y="5884228"/>
            <a:chExt cx="21880649" cy="4367154"/>
          </a:xfrm>
        </p:grpSpPr>
        <p:sp>
          <p:nvSpPr>
            <p:cNvPr id="87" name="Rounded Rectangle 86"/>
            <p:cNvSpPr/>
            <p:nvPr/>
          </p:nvSpPr>
          <p:spPr>
            <a:xfrm>
              <a:off x="1333183" y="5890855"/>
              <a:ext cx="21817977" cy="43605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8" name="Group 60"/>
            <p:cNvGrpSpPr/>
            <p:nvPr/>
          </p:nvGrpSpPr>
          <p:grpSpPr>
            <a:xfrm>
              <a:off x="1270511" y="5884228"/>
              <a:ext cx="3472730" cy="1019198"/>
              <a:chOff x="1224541" y="6322795"/>
              <a:chExt cx="3472730" cy="1019198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196146" y="6456685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90"/>
              <p:cNvSpPr/>
              <p:nvPr/>
            </p:nvSpPr>
            <p:spPr>
              <a:xfrm flipV="1">
                <a:off x="1224541" y="6322798"/>
                <a:ext cx="903517" cy="9885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4364121" y="1760341"/>
                <a:ext cx="21762967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                                     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4C1AE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𝐛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rgbClr val="4C1AE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solidFill>
                              <a:srgbClr val="4C1AE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𝐜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𝐚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0">
                        <a:solidFill>
                          <a:srgbClr val="4C1AE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121" y="1760341"/>
                <a:ext cx="21762967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148" t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oup 94"/>
          <p:cNvGrpSpPr/>
          <p:nvPr/>
        </p:nvGrpSpPr>
        <p:grpSpPr>
          <a:xfrm>
            <a:off x="5167941" y="5799319"/>
            <a:ext cx="14237491" cy="2118857"/>
            <a:chOff x="450820" y="1038291"/>
            <a:chExt cx="5897505" cy="1456866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50820" y="1061140"/>
              <a:ext cx="2733514" cy="530685"/>
              <a:chOff x="1495746" y="6389241"/>
              <a:chExt cx="11136615" cy="14151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77402" y="6389241"/>
                    <a:ext cx="10454959" cy="141516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−∞;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0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7402" y="6389241"/>
                    <a:ext cx="10454959" cy="141516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95746" y="6536891"/>
                <a:ext cx="1542776" cy="112978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75963" y="1997961"/>
              <a:ext cx="2708371" cy="497193"/>
              <a:chOff x="1598186" y="7610756"/>
              <a:chExt cx="11034184" cy="13258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279844" y="7610756"/>
                    <a:ext cx="10352526" cy="132584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ậ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ự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ℝ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vi-VN" sz="48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  <a:p>
                    <a:pPr algn="ctr" defTabSz="815908"/>
                    <a:endParaRPr lang="en-US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844" y="7610756"/>
                    <a:ext cx="10352526" cy="13258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598186" y="7758408"/>
                <a:ext cx="1548676" cy="100053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3578442" y="1038291"/>
              <a:ext cx="2769883" cy="553532"/>
              <a:chOff x="14246030" y="3800537"/>
              <a:chExt cx="11194505" cy="14760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14927684" y="3800537"/>
                    <a:ext cx="10512851" cy="147608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 algn="ctr" defTabSz="815908">
                      <a:spcBef>
                        <a:spcPts val="675"/>
                      </a:spcBef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  <a:ea typeface="Times New Roman"/>
                    </a:endParaRPr>
                  </a:p>
                  <a:p>
                    <a:pPr lvl="0"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−∞;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4400" b="1" dirty="0" err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à 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𝟎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;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/>
                                </a:rPr>
                                <m:t>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algn="ctr" defTabSz="815908">
                      <a:spcBef>
                        <a:spcPts val="675"/>
                      </a:spcBef>
                    </a:pPr>
                    <a:endParaRPr lang="vi-VN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27684" y="3800537"/>
                    <a:ext cx="10512851" cy="147608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246030" y="4001341"/>
                <a:ext cx="148063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578443" y="1981811"/>
              <a:ext cx="2769882" cy="513346"/>
              <a:chOff x="14246036" y="5082056"/>
              <a:chExt cx="11194505" cy="136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927690" y="5082056"/>
                    <a:ext cx="10512851" cy="1368924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  <a:ea typeface="Times New Roman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;+∞)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27690" y="5082056"/>
                    <a:ext cx="10512851" cy="136892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246036" y="5229706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08" name="Oval 107">
            <a:extLst>
              <a:ext uri="{FF2B5EF4-FFF2-40B4-BE49-F238E27FC236}">
                <a16:creationId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12740882" y="7195395"/>
            <a:ext cx="872226" cy="581369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/>
              <p:nvPr/>
            </p:nvSpPr>
            <p:spPr>
              <a:xfrm>
                <a:off x="4698179" y="4425922"/>
                <a:ext cx="17757772" cy="980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just">
                  <a:lnSpc>
                    <a:spcPct val="115000"/>
                  </a:lnSpc>
                  <a:buClr>
                    <a:srgbClr val="0000CC"/>
                  </a:buClr>
                  <a:tabLst>
                    <a:tab pos="471813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imes New Roman"/>
                      </a:rPr>
                      <m:t>𝒚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179" y="4425922"/>
                <a:ext cx="17757772" cy="980984"/>
              </a:xfrm>
              <a:prstGeom prst="rect">
                <a:avLst/>
              </a:prstGeom>
              <a:blipFill>
                <a:blip r:embed="rId8"/>
                <a:stretch>
                  <a:fillRect l="-893" t="-4348" b="-161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Rectangle 141"/>
          <p:cNvSpPr/>
          <p:nvPr/>
        </p:nvSpPr>
        <p:spPr>
          <a:xfrm>
            <a:off x="5470726" y="9499004"/>
            <a:ext cx="7178474" cy="769324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/>
              <p:cNvSpPr/>
              <p:nvPr/>
            </p:nvSpPr>
            <p:spPr>
              <a:xfrm>
                <a:off x="1776899" y="10317398"/>
                <a:ext cx="19025701" cy="769324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" name="Rectangle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899" y="10317398"/>
                <a:ext cx="19025701" cy="769324"/>
              </a:xfrm>
              <a:prstGeom prst="rect">
                <a:avLst/>
              </a:prstGeom>
              <a:blipFill>
                <a:blip r:embed="rId9"/>
                <a:stretch>
                  <a:fillRect l="-128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Rectangle 143"/>
          <p:cNvSpPr/>
          <p:nvPr/>
        </p:nvSpPr>
        <p:spPr>
          <a:xfrm>
            <a:off x="18281850" y="10317398"/>
            <a:ext cx="3346275" cy="769324"/>
          </a:xfrm>
          <a:prstGeom prst="rect">
            <a:avLst/>
          </a:prstGeom>
        </p:spPr>
        <p:txBody>
          <a:bodyPr wrap="square" lIns="91323" tIns="45662" rIns="91323" bIns="45662">
            <a:spAutoFit/>
          </a:bodyPr>
          <a:lstStyle/>
          <a:p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&gt; </a:t>
            </a:r>
            <a:r>
              <a:rPr lang="vi-VN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/>
              <p:cNvSpPr/>
              <p:nvPr/>
            </p:nvSpPr>
            <p:spPr>
              <a:xfrm>
                <a:off x="1859622" y="11433918"/>
                <a:ext cx="9570378" cy="769324"/>
              </a:xfrm>
              <a:prstGeom prst="rect">
                <a:avLst/>
              </a:prstGeom>
            </p:spPr>
            <p:txBody>
              <a:bodyPr wrap="square" lIns="91323" tIns="45662" rIns="91323" bIns="45662">
                <a:spAutoFit/>
              </a:bodyPr>
              <a:lstStyle/>
              <a:p>
                <a:pPr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ố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622" y="11433918"/>
                <a:ext cx="9570378" cy="769324"/>
              </a:xfrm>
              <a:prstGeom prst="rect">
                <a:avLst/>
              </a:prstGeom>
              <a:blipFill>
                <a:blip r:embed="rId10"/>
                <a:stretch>
                  <a:fillRect l="-2548" t="-17460" r="-51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/>
              <p:cNvSpPr/>
              <p:nvPr/>
            </p:nvSpPr>
            <p:spPr>
              <a:xfrm>
                <a:off x="11314808" y="11482709"/>
                <a:ext cx="12684515" cy="746300"/>
              </a:xfrm>
              <a:prstGeom prst="rect">
                <a:avLst/>
              </a:prstGeom>
            </p:spPr>
            <p:txBody>
              <a:bodyPr wrap="none" lIns="68493" tIns="34261" rIns="68493" bIns="34261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&gt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nghịch biến trên khoảng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;+∞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7" name="Rectangle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4808" y="11482709"/>
                <a:ext cx="12684515" cy="746300"/>
              </a:xfrm>
              <a:prstGeom prst="rect">
                <a:avLst/>
              </a:prstGeom>
              <a:blipFill>
                <a:blip r:embed="rId11"/>
                <a:stretch>
                  <a:fillRect l="-2114" t="-19672" b="-39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" name="Rectangle 147"/>
          <p:cNvSpPr/>
          <p:nvPr/>
        </p:nvSpPr>
        <p:spPr>
          <a:xfrm>
            <a:off x="14630400" y="12345638"/>
            <a:ext cx="2423488" cy="769292"/>
          </a:xfrm>
          <a:prstGeom prst="rect">
            <a:avLst/>
          </a:prstGeom>
        </p:spPr>
        <p:txBody>
          <a:bodyPr wrap="square" lIns="91293" tIns="45646" rIns="91293" bIns="45646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293138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41" grpId="0"/>
      <p:bldP spid="142" grpId="0"/>
      <p:bldP spid="143" grpId="0"/>
      <p:bldP spid="144" grpId="0"/>
      <p:bldP spid="147" grpId="0"/>
      <p:bldP spid="1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951374" y="4180421"/>
            <a:ext cx="22670626" cy="4427492"/>
            <a:chOff x="1268078" y="3405486"/>
            <a:chExt cx="22670626" cy="3312832"/>
          </a:xfrm>
        </p:grpSpPr>
        <p:sp>
          <p:nvSpPr>
            <p:cNvPr id="110" name="Rounded Rectangle 109"/>
            <p:cNvSpPr/>
            <p:nvPr/>
          </p:nvSpPr>
          <p:spPr>
            <a:xfrm>
              <a:off x="1327665" y="3606603"/>
              <a:ext cx="22611039" cy="311171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4" y="1654476"/>
            <a:ext cx="22863866" cy="1557390"/>
            <a:chOff x="1076414" y="3099768"/>
            <a:chExt cx="21755554" cy="1462414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8" cy="122181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634303" y="3328094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6" name="Group 10"/>
          <p:cNvGrpSpPr/>
          <p:nvPr/>
        </p:nvGrpSpPr>
        <p:grpSpPr>
          <a:xfrm>
            <a:off x="1089068" y="8985100"/>
            <a:ext cx="22670626" cy="4265372"/>
            <a:chOff x="1267259" y="5884228"/>
            <a:chExt cx="21817977" cy="4390671"/>
          </a:xfrm>
        </p:grpSpPr>
        <p:sp>
          <p:nvSpPr>
            <p:cNvPr id="87" name="Rounded Rectangle 86"/>
            <p:cNvSpPr/>
            <p:nvPr/>
          </p:nvSpPr>
          <p:spPr>
            <a:xfrm>
              <a:off x="1267259" y="5914372"/>
              <a:ext cx="21817977" cy="43605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88" name="Group 60"/>
            <p:cNvGrpSpPr/>
            <p:nvPr/>
          </p:nvGrpSpPr>
          <p:grpSpPr>
            <a:xfrm>
              <a:off x="1270511" y="5884228"/>
              <a:ext cx="3472730" cy="1017750"/>
              <a:chOff x="1224541" y="6322795"/>
              <a:chExt cx="3472730" cy="1017750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270902" y="6466428"/>
                <a:ext cx="2283524" cy="8237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90"/>
              <p:cNvSpPr/>
              <p:nvPr/>
            </p:nvSpPr>
            <p:spPr>
              <a:xfrm flipV="1">
                <a:off x="1224541" y="6322798"/>
                <a:ext cx="903517" cy="101774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4364121" y="1760341"/>
                <a:ext cx="21762967" cy="1524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                                     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121" y="1760341"/>
                <a:ext cx="21762967" cy="1524841"/>
              </a:xfrm>
              <a:prstGeom prst="rect">
                <a:avLst/>
              </a:prstGeom>
              <a:blipFill rotWithShape="0">
                <a:blip r:embed="rId3"/>
                <a:stretch>
                  <a:fillRect l="-1148" t="-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oup 94"/>
          <p:cNvGrpSpPr/>
          <p:nvPr/>
        </p:nvGrpSpPr>
        <p:grpSpPr>
          <a:xfrm>
            <a:off x="1989349" y="5577341"/>
            <a:ext cx="14237491" cy="2118857"/>
            <a:chOff x="450820" y="1038291"/>
            <a:chExt cx="5897505" cy="1456866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50820" y="1061140"/>
              <a:ext cx="2733516" cy="530685"/>
              <a:chOff x="1495746" y="6389241"/>
              <a:chExt cx="11136615" cy="14151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77402" y="6389241"/>
                    <a:ext cx="10454959" cy="141516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7402" y="6389241"/>
                    <a:ext cx="10454959" cy="141516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95746" y="6536891"/>
                <a:ext cx="1542776" cy="112978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75963" y="1997961"/>
              <a:ext cx="2708371" cy="497193"/>
              <a:chOff x="1598186" y="7610756"/>
              <a:chExt cx="11034184" cy="13258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279844" y="7610756"/>
                    <a:ext cx="10352526" cy="132584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4400" b="1" i="0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vi-VN" sz="48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  <a:p>
                    <a:pPr algn="ctr" defTabSz="815908"/>
                    <a:endParaRPr lang="en-US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844" y="7610756"/>
                    <a:ext cx="10352526" cy="13258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598186" y="7758408"/>
                <a:ext cx="1548676" cy="100053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3578442" y="1038291"/>
              <a:ext cx="2769883" cy="553532"/>
              <a:chOff x="14246030" y="3800537"/>
              <a:chExt cx="11194505" cy="147608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14927684" y="3800537"/>
                    <a:ext cx="10512851" cy="1476086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 algn="ctr" defTabSz="815908">
                      <a:spcBef>
                        <a:spcPts val="675"/>
                      </a:spcBef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  <a:ea typeface="Times New Roman"/>
                    </a:endParaRPr>
                  </a:p>
                  <a:p>
                    <a:pPr lvl="0" algn="ctr" defTabSz="815908">
                      <a:spcBef>
                        <a:spcPts val="675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𝟏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pPr algn="ctr" defTabSz="815908">
                      <a:spcBef>
                        <a:spcPts val="675"/>
                      </a:spcBef>
                    </a:pPr>
                    <a:endParaRPr lang="vi-VN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27684" y="3800537"/>
                    <a:ext cx="10512851" cy="147608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14246030" y="4001341"/>
                <a:ext cx="148063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3578443" y="1981811"/>
              <a:ext cx="2769882" cy="513346"/>
              <a:chOff x="14246036" y="5082056"/>
              <a:chExt cx="11194505" cy="136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14927690" y="5082056"/>
                    <a:ext cx="10512851" cy="1368924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  <a:ea typeface="Times New Roman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/>
                            </a:rPr>
                            <m:t>𝟎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927690" y="5082056"/>
                    <a:ext cx="10512851" cy="136892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14246036" y="5229706"/>
                <a:ext cx="1480631" cy="1000533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08" name="Oval 107">
            <a:extLst>
              <a:ext uri="{FF2B5EF4-FFF2-40B4-BE49-F238E27FC236}">
                <a16:creationId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2010619" y="5693458"/>
            <a:ext cx="872226" cy="581369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232081" y="4392627"/>
                <a:ext cx="16306800" cy="980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defTabSz="815731">
                  <a:lnSpc>
                    <a:spcPct val="115000"/>
                  </a:lnSpc>
                  <a:spcBef>
                    <a:spcPts val="450"/>
                  </a:spcBef>
                  <a:buClr>
                    <a:srgbClr val="0000FF"/>
                  </a:buClr>
                  <a:tabLst>
                    <a:tab pos="472032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081" y="4392627"/>
                <a:ext cx="16306800" cy="980984"/>
              </a:xfrm>
              <a:prstGeom prst="rect">
                <a:avLst/>
              </a:prstGeom>
              <a:blipFill>
                <a:blip r:embed="rId8"/>
                <a:stretch>
                  <a:fillRect t="-4375" b="-1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3200400" y="10110204"/>
                <a:ext cx="18821399" cy="784706"/>
              </a:xfrm>
              <a:prstGeom prst="rect">
                <a:avLst/>
              </a:prstGeom>
            </p:spPr>
            <p:txBody>
              <a:bodyPr wrap="square" lIns="91380" tIns="45690" rIns="91380" bIns="45690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0110204"/>
                <a:ext cx="18821399" cy="784706"/>
              </a:xfrm>
              <a:prstGeom prst="rect">
                <a:avLst/>
              </a:prstGeom>
              <a:blipFill>
                <a:blip r:embed="rId9"/>
                <a:stretch>
                  <a:fillRect l="-1328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021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93" grpId="0"/>
      <p:bldP spid="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5"/>
          <p:cNvGrpSpPr/>
          <p:nvPr/>
        </p:nvGrpSpPr>
        <p:grpSpPr>
          <a:xfrm>
            <a:off x="381000" y="2409222"/>
            <a:ext cx="23622000" cy="11154377"/>
            <a:chOff x="437959" y="923557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437959" y="923557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690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03101" y="1563748"/>
            <a:ext cx="17460398" cy="814705"/>
            <a:chOff x="714554" y="1905000"/>
            <a:chExt cx="18648981" cy="814703"/>
          </a:xfrm>
        </p:grpSpPr>
        <p:sp>
          <p:nvSpPr>
            <p:cNvPr id="3" name="Rounded Rectangle 2"/>
            <p:cNvSpPr/>
            <p:nvPr/>
          </p:nvSpPr>
          <p:spPr>
            <a:xfrm>
              <a:off x="714554" y="1905000"/>
              <a:ext cx="13587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8829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0421" y="1950264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Ơ ĐỒ KHẢO SÁT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43461" y="3705460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843460" y="2657236"/>
            <a:ext cx="10205541" cy="861774"/>
            <a:chOff x="692646" y="2766774"/>
            <a:chExt cx="10205541" cy="861774"/>
          </a:xfrm>
        </p:grpSpPr>
        <p:sp>
          <p:nvSpPr>
            <p:cNvPr id="42" name="TextBox 41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92646" y="2823876"/>
              <a:ext cx="122108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843461" y="8896964"/>
            <a:ext cx="10253661" cy="861774"/>
            <a:chOff x="644526" y="2766774"/>
            <a:chExt cx="10253661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ị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12032" y="4689220"/>
                <a:ext cx="2770310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032" y="4689220"/>
                <a:ext cx="2770310" cy="816827"/>
              </a:xfrm>
              <a:prstGeom prst="rect">
                <a:avLst/>
              </a:prstGeom>
              <a:blipFill>
                <a:blip r:embed="rId3"/>
                <a:stretch>
                  <a:fillRect l="-9031" t="-17164" r="-793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815113" y="5504257"/>
                <a:ext cx="1473435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s-C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C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s-C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113" y="5504257"/>
                <a:ext cx="14734355" cy="816827"/>
              </a:xfrm>
              <a:prstGeom prst="rect">
                <a:avLst/>
              </a:prstGeom>
              <a:blipFill>
                <a:blip r:embed="rId4"/>
                <a:stretch>
                  <a:fillRect l="-1696" t="-17910" r="-786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839889" y="6438455"/>
            <a:ext cx="13874311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39889" y="7284435"/>
            <a:ext cx="6489277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81915" y="8080238"/>
            <a:ext cx="16943450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u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39889" y="9857661"/>
            <a:ext cx="18124511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ạ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ạ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815113" y="10665233"/>
            <a:ext cx="12771445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815113" y="11604528"/>
            <a:ext cx="14948887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ầ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734862" y="12580735"/>
            <a:ext cx="18229538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CR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s-C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55" grpId="0"/>
      <p:bldP spid="56" grpId="0"/>
      <p:bldP spid="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54"/>
          <p:cNvGrpSpPr/>
          <p:nvPr/>
        </p:nvGrpSpPr>
        <p:grpSpPr>
          <a:xfrm>
            <a:off x="951374" y="4180421"/>
            <a:ext cx="22670626" cy="6092200"/>
            <a:chOff x="1268078" y="3405486"/>
            <a:chExt cx="22670626" cy="4558435"/>
          </a:xfrm>
        </p:grpSpPr>
        <p:sp>
          <p:nvSpPr>
            <p:cNvPr id="110" name="Rounded Rectangle 109"/>
            <p:cNvSpPr/>
            <p:nvPr/>
          </p:nvSpPr>
          <p:spPr>
            <a:xfrm>
              <a:off x="1327665" y="3606602"/>
              <a:ext cx="22611039" cy="435731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1858201" cy="598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" name="Group 144"/>
          <p:cNvGrpSpPr/>
          <p:nvPr/>
        </p:nvGrpSpPr>
        <p:grpSpPr>
          <a:xfrm>
            <a:off x="758134" y="1654476"/>
            <a:ext cx="22863866" cy="1557390"/>
            <a:chOff x="1076414" y="3099768"/>
            <a:chExt cx="21755554" cy="1462414"/>
          </a:xfrm>
        </p:grpSpPr>
        <p:sp>
          <p:nvSpPr>
            <p:cNvPr id="64" name="Rounded Rectangle 63"/>
            <p:cNvSpPr/>
            <p:nvPr/>
          </p:nvSpPr>
          <p:spPr>
            <a:xfrm>
              <a:off x="1294540" y="3340371"/>
              <a:ext cx="21537428" cy="122181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5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932118" y="8705567"/>
                <a:ext cx="2453985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81" name="Group 80"/>
          <p:cNvGrpSpPr/>
          <p:nvPr/>
        </p:nvGrpSpPr>
        <p:grpSpPr>
          <a:xfrm>
            <a:off x="1634303" y="3328094"/>
            <a:ext cx="6954174" cy="830997"/>
            <a:chOff x="737421" y="1892299"/>
            <a:chExt cx="7475140" cy="830996"/>
          </a:xfrm>
        </p:grpSpPr>
        <p:sp>
          <p:nvSpPr>
            <p:cNvPr id="83" name="Rounded Rectangle 8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087562" y="1892299"/>
              <a:ext cx="61249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6" name="Group 10"/>
          <p:cNvGrpSpPr/>
          <p:nvPr/>
        </p:nvGrpSpPr>
        <p:grpSpPr>
          <a:xfrm>
            <a:off x="1080208" y="10815111"/>
            <a:ext cx="22713014" cy="2527400"/>
            <a:chOff x="1270511" y="5884228"/>
            <a:chExt cx="21858771" cy="2601645"/>
          </a:xfrm>
        </p:grpSpPr>
        <p:sp>
          <p:nvSpPr>
            <p:cNvPr id="87" name="Rounded Rectangle 86"/>
            <p:cNvSpPr/>
            <p:nvPr/>
          </p:nvSpPr>
          <p:spPr>
            <a:xfrm>
              <a:off x="1311305" y="5956240"/>
              <a:ext cx="21817977" cy="252963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88" name="Group 60"/>
            <p:cNvGrpSpPr/>
            <p:nvPr/>
          </p:nvGrpSpPr>
          <p:grpSpPr>
            <a:xfrm>
              <a:off x="1270511" y="5884228"/>
              <a:ext cx="3472730" cy="1074920"/>
              <a:chOff x="1224541" y="6322795"/>
              <a:chExt cx="3472730" cy="1074920"/>
            </a:xfrm>
          </p:grpSpPr>
          <p:sp>
            <p:nvSpPr>
              <p:cNvPr id="89" name="Freeform 20"/>
              <p:cNvSpPr>
                <a:spLocks/>
              </p:cNvSpPr>
              <p:nvPr/>
            </p:nvSpPr>
            <p:spPr bwMode="auto">
              <a:xfrm rot="16200000" flipV="1">
                <a:off x="2737888" y="5381162"/>
                <a:ext cx="1017749" cy="29010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2182195" y="6370280"/>
                <a:ext cx="2283524" cy="8237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90"/>
              <p:cNvSpPr/>
              <p:nvPr/>
            </p:nvSpPr>
            <p:spPr>
              <a:xfrm flipV="1">
                <a:off x="1224541" y="6322798"/>
                <a:ext cx="903517" cy="107491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4364121" y="1760341"/>
                <a:ext cx="21762967" cy="15248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                                       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121" y="1760341"/>
                <a:ext cx="21762967" cy="1524841"/>
              </a:xfrm>
              <a:prstGeom prst="rect">
                <a:avLst/>
              </a:prstGeom>
              <a:blipFill rotWithShape="0">
                <a:blip r:embed="rId3"/>
                <a:stretch>
                  <a:fillRect l="-1148" t="-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oup 94"/>
          <p:cNvGrpSpPr/>
          <p:nvPr/>
        </p:nvGrpSpPr>
        <p:grpSpPr>
          <a:xfrm>
            <a:off x="1300844" y="6255396"/>
            <a:ext cx="7550564" cy="2030710"/>
            <a:chOff x="450820" y="1061138"/>
            <a:chExt cx="3127622" cy="1396258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450820" y="1061138"/>
              <a:ext cx="1305106" cy="516210"/>
              <a:chOff x="1495746" y="6389241"/>
              <a:chExt cx="5317130" cy="137656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77402" y="6389241"/>
                    <a:ext cx="4635474" cy="1376561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𝑷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=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6" name="Rectangle 10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77402" y="6389241"/>
                    <a:ext cx="4635474" cy="137656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495746" y="6536891"/>
                <a:ext cx="1542776" cy="1129787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vi-VN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A2194087-0D43-42CA-A1D2-4373C69CC457}"/>
                </a:ext>
              </a:extLst>
            </p:cNvPr>
            <p:cNvGrpSpPr/>
            <p:nvPr/>
          </p:nvGrpSpPr>
          <p:grpSpPr>
            <a:xfrm>
              <a:off x="475963" y="1997961"/>
              <a:ext cx="1279963" cy="430569"/>
              <a:chOff x="1598186" y="7610756"/>
              <a:chExt cx="5214702" cy="114818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/>
                  <p:nvPr/>
                </p:nvSpPr>
                <p:spPr>
                  <a:xfrm>
                    <a:off x="2279846" y="7610756"/>
                    <a:ext cx="4533042" cy="111753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algn="ctr" defTabSz="815908"/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Times New Roman"/>
                      <a:cs typeface="Times New Roman" pitchFamily="18" charset="0"/>
                    </a:endParaRPr>
                  </a:p>
                  <a:p>
                    <a:pPr algn="ctr" defTabSz="815908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4400" b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Times New Roman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4400" b="1" i="0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Times New Roman" pitchFamily="18" charset="0"/>
                            </a:rPr>
                            <m:t>= − </m:t>
                          </m:r>
                          <m:r>
                            <m:rPr>
                              <m:nor/>
                            </m:rPr>
                            <a:rPr lang="en-US" sz="4400" b="1" i="0" dirty="0" smtClean="0">
                              <a:solidFill>
                                <a:schemeClr val="bg1"/>
                              </a:solidFill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vi-VN" sz="4800" b="1" kern="0" dirty="0">
                      <a:solidFill>
                        <a:schemeClr val="bg1"/>
                      </a:solidFill>
                      <a:latin typeface="Times New Roman"/>
                    </a:endParaRPr>
                  </a:p>
                  <a:p>
                    <a:pPr algn="ctr" defTabSz="815908"/>
                    <a:endParaRPr lang="en-US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FB0B6341-256C-4170-AF4E-1216E5EDD04C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79846" y="7610756"/>
                    <a:ext cx="4533042" cy="11175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13A7BA64-0BA1-4ADF-A17E-617425026AFB}"/>
                  </a:ext>
                </a:extLst>
              </p:cNvPr>
              <p:cNvSpPr/>
              <p:nvPr/>
            </p:nvSpPr>
            <p:spPr>
              <a:xfrm>
                <a:off x="1598186" y="7758408"/>
                <a:ext cx="1548676" cy="100053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4D274B26-9415-432A-9282-BDEF246F0009}"/>
                </a:ext>
              </a:extLst>
            </p:cNvPr>
            <p:cNvGrpSpPr/>
            <p:nvPr/>
          </p:nvGrpSpPr>
          <p:grpSpPr>
            <a:xfrm>
              <a:off x="2040696" y="1077101"/>
              <a:ext cx="1537746" cy="515230"/>
              <a:chOff x="8031217" y="3904029"/>
              <a:chExt cx="6214813" cy="13739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/>
                  <p:nvPr/>
                </p:nvSpPr>
                <p:spPr>
                  <a:xfrm>
                    <a:off x="9072520" y="3904029"/>
                    <a:ext cx="5173510" cy="1373947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lvl="0" algn="ctr" defTabSz="815908">
                      <a:spcBef>
                        <a:spcPts val="675"/>
                      </a:spcBef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  <a:ea typeface="Times New Roman"/>
                    </a:endParaRPr>
                  </a:p>
                  <a:p>
                    <a:pPr lvl="0" algn="ctr" defTabSz="815908">
                      <a:spcBef>
                        <a:spcPts val="675"/>
                      </a:spcBef>
                    </a:pPr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𝑷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= </m:t>
                        </m:r>
                      </m:oMath>
                    </a14:m>
                    <a: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5</a:t>
                    </a:r>
                  </a:p>
                  <a:p>
                    <a:pPr algn="ctr" defTabSz="815908">
                      <a:spcBef>
                        <a:spcPts val="675"/>
                      </a:spcBef>
                    </a:pPr>
                    <a:endParaRPr lang="vi-VN" sz="4400" b="1" kern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2" name="Rectangle 101">
                    <a:extLst>
                      <a:ext uri="{FF2B5EF4-FFF2-40B4-BE49-F238E27FC236}">
                        <a16:creationId xmlns:a16="http://schemas.microsoft.com/office/drawing/2014/main" id="{6E15A8FC-94CE-45FB-8D02-B33F2327F99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72520" y="3904029"/>
                    <a:ext cx="5173510" cy="137394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13740" b="-33588"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0D6B711C-CC2A-45AE-A2BD-46B4ECA3D81C}"/>
                  </a:ext>
                </a:extLst>
              </p:cNvPr>
              <p:cNvSpPr/>
              <p:nvPr/>
            </p:nvSpPr>
            <p:spPr>
              <a:xfrm>
                <a:off x="8031217" y="4194427"/>
                <a:ext cx="1480636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278C7C5-EAEF-4F1A-B3FB-29FCE054F0E0}"/>
                </a:ext>
              </a:extLst>
            </p:cNvPr>
            <p:cNvGrpSpPr/>
            <p:nvPr/>
          </p:nvGrpSpPr>
          <p:grpSpPr>
            <a:xfrm>
              <a:off x="2025042" y="2010678"/>
              <a:ext cx="1537413" cy="446718"/>
              <a:chOff x="7967952" y="5159037"/>
              <a:chExt cx="6213471" cy="119125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/>
                  <p:nvPr/>
                </p:nvSpPr>
                <p:spPr>
                  <a:xfrm>
                    <a:off x="9143066" y="5159037"/>
                    <a:ext cx="5038357" cy="1191250"/>
                  </a:xfrm>
                  <a:prstGeom prst="rect">
                    <a:avLst/>
                  </a:prstGeom>
                  <a:solidFill>
                    <a:srgbClr val="4BACC6">
                      <a:lumMod val="50000"/>
                    </a:srgbClr>
                  </a:solid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txBody>
                  <a:bodyPr rtlCol="0" anchor="ctr"/>
                  <a:lstStyle/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i="1" dirty="0">
                      <a:solidFill>
                        <a:schemeClr val="bg1"/>
                      </a:solidFill>
                      <a:latin typeface="Cambria Math"/>
                      <a:ea typeface="Times New Roman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  <m:t>𝑷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  <m:t>=</m:t>
                          </m:r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  <m:t>𝟐</m:t>
                          </m:r>
                        </m:oMath>
                      </m:oMathPara>
                    </a14:m>
                    <a:endParaRPr lang="en-US" sz="4400" b="1" dirty="0">
                      <a:solidFill>
                        <a:schemeClr val="bg1"/>
                      </a:solidFill>
                      <a:latin typeface="Times New Roman" pitchFamily="18" charset="0"/>
                      <a:ea typeface="Calibri"/>
                      <a:cs typeface="Times New Roman" pitchFamily="18" charset="0"/>
                    </a:endParaRPr>
                  </a:p>
                  <a:p>
                    <a:pPr eaLnBrk="0" fontAlgn="base" hangingPunct="0">
                      <a:spcBef>
                        <a:spcPts val="450"/>
                      </a:spcBef>
                      <a:spcAft>
                        <a:spcPts val="450"/>
                      </a:spcAft>
                    </a:pPr>
                    <a:endPara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C4F0F9CE-3F15-4D47-A2C9-5C6F65E0E3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3066" y="5159037"/>
                    <a:ext cx="5038357" cy="119125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 cap="flat" cmpd="sng" algn="ctr">
                    <a:solidFill>
                      <a:sysClr val="window" lastClr="FFFFFF"/>
                    </a:solidFill>
                    <a:prstDash val="solid"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17C2C013-2C1D-4DEE-A68B-FF23256FE92A}"/>
                  </a:ext>
                </a:extLst>
              </p:cNvPr>
              <p:cNvSpPr/>
              <p:nvPr/>
            </p:nvSpPr>
            <p:spPr>
              <a:xfrm>
                <a:off x="7967952" y="5257691"/>
                <a:ext cx="1480632" cy="100053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815908"/>
                <a:r>
                  <a:rPr lang="en-US" sz="4400" b="1" kern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4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08" name="Oval 107">
            <a:extLst>
              <a:ext uri="{FF2B5EF4-FFF2-40B4-BE49-F238E27FC236}">
                <a16:creationId xmlns:a16="http://schemas.microsoft.com/office/drawing/2014/main" id="{0D6B711C-CC2A-45AE-A2BD-46B4ECA3D81C}"/>
              </a:ext>
            </a:extLst>
          </p:cNvPr>
          <p:cNvSpPr/>
          <p:nvPr/>
        </p:nvSpPr>
        <p:spPr>
          <a:xfrm>
            <a:off x="5169014" y="6401316"/>
            <a:ext cx="872226" cy="581369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91420" tIns="45710" rIns="91420" bIns="45710" rtlCol="0" anchor="ctr"/>
          <a:lstStyle/>
          <a:p>
            <a:pPr algn="ctr" defTabSz="815908"/>
            <a:r>
              <a: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Rectangle 139"/>
              <p:cNvSpPr/>
              <p:nvPr/>
            </p:nvSpPr>
            <p:spPr>
              <a:xfrm>
                <a:off x="4401942" y="4331957"/>
                <a:ext cx="18887291" cy="1759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228451" algn="l"/>
                    <a:tab pos="1259656" algn="l"/>
                    <a:tab pos="3778333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imes New Roman"/>
                      </a:rPr>
                      <m:t>𝒚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𝒃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  <a:ea typeface="Times New Roman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𝒂</m:t>
                        </m:r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≠</m:t>
                        </m:r>
                        <m:r>
                          <a:rPr lang="en-US" sz="4400" b="1" i="1">
                            <a:latin typeface="Cambria Math"/>
                            <a:ea typeface="Times New Roman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imes New Roman"/>
                      </a:rPr>
                      <m:t>𝑷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𝒂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𝟐</m:t>
                    </m:r>
                    <m:r>
                      <a:rPr lang="en-US" sz="4400" b="1" i="1">
                        <a:latin typeface="Cambria Math"/>
                        <a:ea typeface="Times New Roman"/>
                      </a:rPr>
                      <m:t>𝒃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0" name="Rectangle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942" y="4331957"/>
                <a:ext cx="18887291" cy="1759659"/>
              </a:xfrm>
              <a:prstGeom prst="rect">
                <a:avLst/>
              </a:prstGeom>
              <a:blipFill>
                <a:blip r:embed="rId8"/>
                <a:stretch>
                  <a:fillRect l="-807" t="-2431" r="-839" b="-86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1" name="Picture 14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757" y="5268901"/>
            <a:ext cx="11938476" cy="4717499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Rectangle 141"/>
          <p:cNvSpPr/>
          <p:nvPr/>
        </p:nvSpPr>
        <p:spPr>
          <a:xfrm>
            <a:off x="1509441" y="11762884"/>
            <a:ext cx="5561017" cy="769381"/>
          </a:xfrm>
          <a:prstGeom prst="rect">
            <a:avLst/>
          </a:prstGeom>
        </p:spPr>
        <p:txBody>
          <a:bodyPr wrap="none" lIns="91380" tIns="45690" rIns="91380" bIns="4569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b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42"/>
              <p:cNvSpPr txBox="1"/>
              <p:nvPr/>
            </p:nvSpPr>
            <p:spPr>
              <a:xfrm>
                <a:off x="6815167" y="11020597"/>
                <a:ext cx="3546619" cy="2253954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𝒂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3" name="TextBox 1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167" y="11020597"/>
                <a:ext cx="3546619" cy="22539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/>
              <p:cNvSpPr txBox="1"/>
              <p:nvPr/>
            </p:nvSpPr>
            <p:spPr>
              <a:xfrm>
                <a:off x="10235330" y="11243253"/>
                <a:ext cx="3114193" cy="1602622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4" name="TextBox 1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330" y="11243253"/>
                <a:ext cx="3114193" cy="160262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14029514" y="11659873"/>
                <a:ext cx="2456449" cy="769381"/>
              </a:xfrm>
              <a:prstGeom prst="rect">
                <a:avLst/>
              </a:prstGeom>
              <a:noFill/>
            </p:spPr>
            <p:txBody>
              <a:bodyPr wrap="none" lIns="91380" tIns="45690" rIns="91380" bIns="4569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4400" b="1" i="1">
                          <a:latin typeface="Cambria Math"/>
                          <a:ea typeface="Cambria Math"/>
                        </a:rPr>
                        <m:t>𝑷</m:t>
                      </m:r>
                      <m:r>
                        <a:rPr lang="en-US" sz="4400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  <a:ea typeface="Cambria Math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9514" y="11659873"/>
                <a:ext cx="2456449" cy="7693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150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40" grpId="0"/>
      <p:bldP spid="142" grpId="0"/>
      <p:bldP spid="143" grpId="0"/>
      <p:bldP spid="144" grpId="0"/>
      <p:bldP spid="1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107860"/>
            <a:chOff x="1076414" y="3099768"/>
            <a:chExt cx="21755553" cy="1156694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2"/>
              <a:ext cx="21537427" cy="916090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036320" y="1794998"/>
            <a:ext cx="18629883" cy="830901"/>
            <a:chOff x="737421" y="1892299"/>
            <a:chExt cx="18633254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62385" y="2996957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2385" y="2996957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294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159970" y="6918138"/>
            <a:ext cx="21810134" cy="6651263"/>
            <a:chOff x="1270511" y="5867400"/>
            <a:chExt cx="21819676" cy="8308150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54890" y="5368453"/>
            <a:ext cx="21841827" cy="1425791"/>
            <a:chOff x="1268078" y="3405486"/>
            <a:chExt cx="21841827" cy="142579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701118" y="5853169"/>
                <a:ext cx="17774238" cy="779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ảo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118" y="5853169"/>
                <a:ext cx="17774238" cy="779059"/>
              </a:xfrm>
              <a:prstGeom prst="rect">
                <a:avLst/>
              </a:prstGeom>
              <a:blipFill>
                <a:blip r:embed="rId4"/>
                <a:stretch>
                  <a:fillRect l="-1372" t="-16406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40736" y="7896476"/>
                <a:ext cx="6352252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736" y="7896476"/>
                <a:ext cx="6352252" cy="816827"/>
              </a:xfrm>
              <a:prstGeom prst="rect">
                <a:avLst/>
              </a:prstGeom>
              <a:blipFill>
                <a:blip r:embed="rId5"/>
                <a:stretch>
                  <a:fillRect l="-3839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74667" y="8851205"/>
                <a:ext cx="9340377" cy="833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667" y="8851205"/>
                <a:ext cx="9340377" cy="833241"/>
              </a:xfrm>
              <a:prstGeom prst="rect">
                <a:avLst/>
              </a:prstGeom>
              <a:blipFill>
                <a:blip r:embed="rId6"/>
                <a:stretch>
                  <a:fillRect l="-2611" t="-1605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194124" y="9671359"/>
                <a:ext cx="4839210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=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124" y="9671359"/>
                <a:ext cx="4839210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37542" y="11731435"/>
                <a:ext cx="10231840" cy="10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−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∞;</m:t>
                    </m:r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+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+∞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542" y="11731435"/>
                <a:ext cx="10231840" cy="1040028"/>
              </a:xfrm>
              <a:prstGeom prst="rect">
                <a:avLst/>
              </a:prstGeom>
              <a:blipFill>
                <a:blip r:embed="rId8"/>
                <a:stretch>
                  <a:fillRect l="-2382" t="-7018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1942326" y="7896475"/>
            <a:ext cx="2135521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BT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40" name="Picture 139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063658" y="8942669"/>
            <a:ext cx="8405793" cy="3408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1" name="Group 70"/>
          <p:cNvGrpSpPr/>
          <p:nvPr/>
        </p:nvGrpSpPr>
        <p:grpSpPr>
          <a:xfrm>
            <a:off x="2037424" y="4122368"/>
            <a:ext cx="3542895" cy="830901"/>
            <a:chOff x="737421" y="1892299"/>
            <a:chExt cx="3543536" cy="830900"/>
          </a:xfrm>
        </p:grpSpPr>
        <p:sp>
          <p:nvSpPr>
            <p:cNvPr id="72" name="Rounded Rectangle 71"/>
            <p:cNvSpPr/>
            <p:nvPr/>
          </p:nvSpPr>
          <p:spPr>
            <a:xfrm>
              <a:off x="737421" y="1905000"/>
              <a:ext cx="133585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22269"/>
              <a:ext cx="535821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2193396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41" grpId="0"/>
      <p:bldP spid="53" grpId="0"/>
      <p:bldP spid="55" grpId="0"/>
      <p:bldP spid="57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grpSp>
        <p:nvGrpSpPr>
          <p:cNvPr id="52" name="Group 10"/>
          <p:cNvGrpSpPr/>
          <p:nvPr/>
        </p:nvGrpSpPr>
        <p:grpSpPr>
          <a:xfrm>
            <a:off x="1208126" y="4072079"/>
            <a:ext cx="21819676" cy="8523405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693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08126" y="1829926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787319" y="2636770"/>
                <a:ext cx="17774238" cy="779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ảo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7319" y="2636770"/>
                <a:ext cx="17774238" cy="779059"/>
              </a:xfrm>
              <a:prstGeom prst="rect">
                <a:avLst/>
              </a:prstGeom>
              <a:blipFill>
                <a:blip r:embed="rId3"/>
                <a:stretch>
                  <a:fillRect l="-1372"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198991" y="4933157"/>
            <a:ext cx="5788764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ệu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987755" y="4968846"/>
                <a:ext cx="11301555" cy="764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,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755" y="4968846"/>
                <a:ext cx="11301555" cy="764889"/>
              </a:xfrm>
              <a:prstGeom prst="rect">
                <a:avLst/>
              </a:prstGeom>
              <a:blipFill>
                <a:blip r:embed="rId4"/>
                <a:stretch>
                  <a:fillRect l="-2157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198377" y="5785673"/>
                <a:ext cx="90679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377" y="5785673"/>
                <a:ext cx="9067995" cy="769441"/>
              </a:xfrm>
              <a:prstGeom prst="rect">
                <a:avLst/>
              </a:prstGeom>
              <a:blipFill>
                <a:blip r:embed="rId5"/>
                <a:stretch>
                  <a:fillRect l="-2757" t="-1904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1412525" y="6593442"/>
            <a:ext cx="3073277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39136" y="6854601"/>
                <a:ext cx="10900163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Đ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𝑪𝑫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136" y="6854601"/>
                <a:ext cx="10900163" cy="816827"/>
              </a:xfrm>
              <a:prstGeom prst="rect">
                <a:avLst/>
              </a:prstGeom>
              <a:blipFill>
                <a:blip r:embed="rId6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910468" y="7714308"/>
                <a:ext cx="10757497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CT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𝑪𝑻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468" y="7714308"/>
                <a:ext cx="10757497" cy="816827"/>
              </a:xfrm>
              <a:prstGeom prst="rect">
                <a:avLst/>
              </a:prstGeom>
              <a:blipFill>
                <a:blip r:embed="rId7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1501260" y="8721608"/>
            <a:ext cx="2730235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910468" y="8656372"/>
                <a:ext cx="688470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y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468" y="8656372"/>
                <a:ext cx="6884705" cy="816827"/>
              </a:xfrm>
              <a:prstGeom prst="rect">
                <a:avLst/>
              </a:prstGeom>
              <a:blipFill>
                <a:blip r:embed="rId8"/>
                <a:stretch>
                  <a:fillRect l="-3540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844216" y="9688214"/>
                <a:ext cx="869667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x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;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216" y="9688214"/>
                <a:ext cx="8696676" cy="816827"/>
              </a:xfrm>
              <a:prstGeom prst="rect">
                <a:avLst/>
              </a:prstGeom>
              <a:blipFill>
                <a:blip r:embed="rId9"/>
                <a:stretch>
                  <a:fillRect l="-2875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444" y="6365554"/>
            <a:ext cx="7417550" cy="5674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  <p:bldP spid="17" grpId="0"/>
      <p:bldP spid="19" grpId="0"/>
      <p:bldP spid="21" grpId="0"/>
      <p:bldP spid="23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65053" y="1794998"/>
            <a:ext cx="18701150" cy="830901"/>
            <a:chOff x="666142" y="1892299"/>
            <a:chExt cx="1870453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666142" y="1905000"/>
              <a:ext cx="140713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983823" y="3485317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23" y="3485317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193312" y="6469209"/>
            <a:ext cx="21810134" cy="6651263"/>
            <a:chOff x="1270511" y="5867400"/>
            <a:chExt cx="21819676" cy="8308150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67400"/>
              <a:ext cx="3568119" cy="999560"/>
              <a:chOff x="1224541" y="6305967"/>
              <a:chExt cx="3568119" cy="999560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3803" cy="999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76296" y="4779633"/>
            <a:ext cx="21841827" cy="1425791"/>
            <a:chOff x="1268078" y="3405486"/>
            <a:chExt cx="21841827" cy="142579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  <a:blipFill>
                <a:blip r:embed="rId4"/>
                <a:stretch>
                  <a:fillRect l="-3935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11449" y="10125124"/>
                <a:ext cx="10231840" cy="10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−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+∞;</m:t>
                    </m:r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+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∞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49" y="10125124"/>
                <a:ext cx="10231840" cy="1040028"/>
              </a:xfrm>
              <a:prstGeom prst="rect">
                <a:avLst/>
              </a:prstGeom>
              <a:blipFill>
                <a:blip r:embed="rId5"/>
                <a:stretch>
                  <a:fillRect l="-2443" t="-7602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1975668" y="7447546"/>
            <a:ext cx="2135521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BT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74659" y="5260939"/>
                <a:ext cx="18728644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659" y="5260939"/>
                <a:ext cx="18728644" cy="833241"/>
              </a:xfrm>
              <a:prstGeom prst="rect">
                <a:avLst/>
              </a:prstGeom>
              <a:blipFill>
                <a:blip r:embed="rId6"/>
                <a:stretch>
                  <a:fillRect l="-1302" t="-1532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381670" y="8325238"/>
                <a:ext cx="12192000" cy="16603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,∀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670" y="8325238"/>
                <a:ext cx="12192000" cy="1660326"/>
              </a:xfrm>
              <a:prstGeom prst="rect">
                <a:avLst/>
              </a:prstGeom>
              <a:blipFill>
                <a:blip r:embed="rId7"/>
                <a:stretch>
                  <a:fillRect l="-2050" t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" name="Picture 87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401800" y="7575303"/>
            <a:ext cx="7010400" cy="286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5"/>
          <p:cNvSpPr/>
          <p:nvPr/>
        </p:nvSpPr>
        <p:spPr>
          <a:xfrm>
            <a:off x="11861926" y="10789820"/>
            <a:ext cx="5788764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0501819" y="11780134"/>
                <a:ext cx="12501627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+∞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819" y="11780134"/>
                <a:ext cx="12501627" cy="816827"/>
              </a:xfrm>
              <a:prstGeom prst="rect">
                <a:avLst/>
              </a:prstGeom>
              <a:blipFill>
                <a:blip r:embed="rId9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33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7" grpId="0"/>
      <p:bldP spid="61" grpId="0"/>
      <p:bldP spid="25" grpId="0"/>
      <p:bldP spid="29" grpId="0"/>
      <p:bldP spid="46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09168" y="3845735"/>
            <a:ext cx="21819676" cy="9590205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6665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7" name="Rectangle 16"/>
          <p:cNvSpPr/>
          <p:nvPr/>
        </p:nvSpPr>
        <p:spPr>
          <a:xfrm>
            <a:off x="1407231" y="5331735"/>
            <a:ext cx="3073277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02054" y="6457609"/>
            <a:ext cx="2895344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54"/>
          <p:cNvGrpSpPr/>
          <p:nvPr/>
        </p:nvGrpSpPr>
        <p:grpSpPr>
          <a:xfrm>
            <a:off x="1080437" y="2059763"/>
            <a:ext cx="21841827" cy="1425791"/>
            <a:chOff x="1268078" y="3405486"/>
            <a:chExt cx="21841827" cy="1425791"/>
          </a:xfrm>
        </p:grpSpPr>
        <p:sp>
          <p:nvSpPr>
            <p:cNvPr id="57" name="Rounded Rectangle 56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9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10177" y="2537209"/>
                <a:ext cx="18471673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177" y="2537209"/>
                <a:ext cx="18471673" cy="833241"/>
              </a:xfrm>
              <a:prstGeom prst="rect">
                <a:avLst/>
              </a:prstGeom>
              <a:blipFill>
                <a:blip r:embed="rId3"/>
                <a:stretch>
                  <a:fillRect l="-1353" t="-1532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331970" y="5341357"/>
            <a:ext cx="7191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31970" y="6530974"/>
                <a:ext cx="646311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y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970" y="6530974"/>
                <a:ext cx="6463116" cy="816827"/>
              </a:xfrm>
              <a:prstGeom prst="rect">
                <a:avLst/>
              </a:prstGeom>
              <a:blipFill>
                <a:blip r:embed="rId4"/>
                <a:stretch>
                  <a:fillRect l="-3868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28764" y="7455180"/>
                <a:ext cx="664425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764" y="7455180"/>
                <a:ext cx="6644255" cy="816827"/>
              </a:xfrm>
              <a:prstGeom prst="rect">
                <a:avLst/>
              </a:prstGeom>
              <a:blipFill>
                <a:blip r:embed="rId5"/>
                <a:stretch>
                  <a:fillRect l="-3670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" name="Picture 152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97000" y="4995317"/>
            <a:ext cx="7212330" cy="745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089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4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65053" y="2734138"/>
            <a:ext cx="22143996" cy="1962150"/>
            <a:chOff x="1076414" y="3099768"/>
            <a:chExt cx="21755553" cy="1962377"/>
          </a:xfrm>
        </p:grpSpPr>
        <p:sp>
          <p:nvSpPr>
            <p:cNvPr id="7" name="Rounded Rectangle 6"/>
            <p:cNvSpPr/>
            <p:nvPr/>
          </p:nvSpPr>
          <p:spPr>
            <a:xfrm>
              <a:off x="1294540" y="3340371"/>
              <a:ext cx="21537427" cy="1721774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3514400" cy="856618"/>
              <a:chOff x="166396" y="8705567"/>
              <a:chExt cx="3514400" cy="85661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296274" cy="80710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49808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65053" y="1794998"/>
            <a:ext cx="18701150" cy="830901"/>
            <a:chOff x="666142" y="1892299"/>
            <a:chExt cx="18704533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666142" y="1905000"/>
              <a:ext cx="1407135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MỘT SỐ HÀM ĐA THỨC VÀ HÀM PHÂN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983823" y="3485317"/>
                <a:ext cx="188355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Khảo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á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ậ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4C1AEE"/>
                        </a:solidFill>
                        <a:effectLst/>
                        <a:latin typeface="Tahoma" panose="020B0604030504040204" pitchFamily="34" charset="0"/>
                        <a:ea typeface="Calibri" panose="020F0502020204030204" pitchFamily="34" charset="0"/>
                      </a:rPr>
                      <m:t>a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4C1AEE"/>
                            </a:solidFill>
                            <a:effectLst/>
                            <a:latin typeface="Tahoma" panose="020B0604030504040204" pitchFamily="34" charset="0"/>
                            <a:ea typeface="Calibri" panose="020F050202020403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sSup>
                      <m:sSupPr>
                        <m:ctrlPr>
                          <a:rPr lang="en-US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4C1AEE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𝒄𝒙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4C1AEE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4C1AEE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23" y="3485317"/>
                <a:ext cx="18835556" cy="784767"/>
              </a:xfrm>
              <a:prstGeom prst="rect">
                <a:avLst/>
              </a:prstGeom>
              <a:blipFill>
                <a:blip r:embed="rId3"/>
                <a:stretch>
                  <a:fillRect l="-1327" t="-17969" b="-3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10"/>
          <p:cNvGrpSpPr/>
          <p:nvPr/>
        </p:nvGrpSpPr>
        <p:grpSpPr>
          <a:xfrm>
            <a:off x="1174078" y="6662459"/>
            <a:ext cx="21810134" cy="6651263"/>
            <a:chOff x="1270511" y="5867400"/>
            <a:chExt cx="21819676" cy="8308150"/>
          </a:xfrm>
        </p:grpSpPr>
        <p:sp>
          <p:nvSpPr>
            <p:cNvPr id="103" name="Rounded Rectangle 10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1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Round Diagonal Corner Rectangle 1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9" name="Group 54"/>
          <p:cNvGrpSpPr/>
          <p:nvPr/>
        </p:nvGrpSpPr>
        <p:grpSpPr>
          <a:xfrm>
            <a:off x="1176296" y="4564481"/>
            <a:ext cx="21841827" cy="1760699"/>
            <a:chOff x="1268078" y="3405486"/>
            <a:chExt cx="21841827" cy="1425791"/>
          </a:xfrm>
        </p:grpSpPr>
        <p:sp>
          <p:nvSpPr>
            <p:cNvPr id="110" name="Rounded Rectangle 109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78" y="7447547"/>
                <a:ext cx="6352252" cy="816827"/>
              </a:xfrm>
              <a:prstGeom prst="rect">
                <a:avLst/>
              </a:prstGeom>
              <a:blipFill>
                <a:blip r:embed="rId4"/>
                <a:stretch>
                  <a:fillRect l="-3935"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11449" y="10125124"/>
                <a:ext cx="10231840" cy="10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−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∞;</m:t>
                    </m:r>
                    <m:limLow>
                      <m:limLow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→+∞</m:t>
                        </m:r>
                      </m:lim>
                    </m:limLow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+∞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449" y="10125124"/>
                <a:ext cx="10231840" cy="1040028"/>
              </a:xfrm>
              <a:prstGeom prst="rect">
                <a:avLst/>
              </a:prstGeom>
              <a:blipFill>
                <a:blip r:embed="rId5"/>
                <a:stretch>
                  <a:fillRect l="-2443" t="-7602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1975668" y="7447546"/>
            <a:ext cx="2135521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BBT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33389" y="8324113"/>
            <a:ext cx="12192000" cy="81682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46" name="Rectangle 45"/>
          <p:cNvSpPr/>
          <p:nvPr/>
        </p:nvSpPr>
        <p:spPr>
          <a:xfrm>
            <a:off x="11861926" y="10789820"/>
            <a:ext cx="5788764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1005411" y="11711742"/>
                <a:ext cx="12012712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−∞;+∞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411" y="11711742"/>
                <a:ext cx="12012712" cy="816827"/>
              </a:xfrm>
              <a:prstGeom prst="rect">
                <a:avLst/>
              </a:prstGeom>
              <a:blipFill>
                <a:blip r:embed="rId6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74658" y="4982961"/>
                <a:ext cx="17856741" cy="1247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nl-NL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658" y="4982961"/>
                <a:ext cx="17856741" cy="1247136"/>
              </a:xfrm>
              <a:prstGeom prst="rect">
                <a:avLst/>
              </a:prstGeom>
              <a:blipFill>
                <a:blip r:embed="rId7"/>
                <a:stretch>
                  <a:fillRect l="-1366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676437" y="8400679"/>
                <a:ext cx="75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1≥0,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1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437" y="8400679"/>
                <a:ext cx="759105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550437" y="9171264"/>
                <a:ext cx="623465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437" y="9171264"/>
                <a:ext cx="6234655" cy="8168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10"/>
          <a:stretch>
            <a:fillRect/>
          </a:stretch>
        </p:blipFill>
        <p:spPr>
          <a:xfrm>
            <a:off x="14643292" y="7043189"/>
            <a:ext cx="7988108" cy="3600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2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1" grpId="0"/>
      <p:bldP spid="57" grpId="0"/>
      <p:bldP spid="61" grpId="0"/>
      <p:bldP spid="29" grpId="0"/>
      <p:bldP spid="46" grpId="0"/>
      <p:bldP spid="48" grpId="0"/>
      <p:bldP spid="26" grpId="0"/>
      <p:bldP spid="28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67713" y="3973395"/>
            <a:ext cx="21819676" cy="9590205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7" name="Rectangle 16"/>
          <p:cNvSpPr/>
          <p:nvPr/>
        </p:nvSpPr>
        <p:spPr>
          <a:xfrm>
            <a:off x="1407231" y="5331735"/>
            <a:ext cx="3073277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02054" y="6457609"/>
            <a:ext cx="2895344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54"/>
          <p:cNvGrpSpPr/>
          <p:nvPr/>
        </p:nvGrpSpPr>
        <p:grpSpPr>
          <a:xfrm>
            <a:off x="1080437" y="2059763"/>
            <a:ext cx="21841827" cy="1707134"/>
            <a:chOff x="1268078" y="3405486"/>
            <a:chExt cx="21841827" cy="1425791"/>
          </a:xfrm>
        </p:grpSpPr>
        <p:sp>
          <p:nvSpPr>
            <p:cNvPr id="57" name="Rounded Rectangle 56"/>
            <p:cNvSpPr/>
            <p:nvPr/>
          </p:nvSpPr>
          <p:spPr>
            <a:xfrm>
              <a:off x="1268078" y="3790951"/>
              <a:ext cx="21841827" cy="1040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9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4151992" y="5420848"/>
            <a:ext cx="7191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50523" y="6530975"/>
                <a:ext cx="6463116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y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523" y="6530975"/>
                <a:ext cx="6463116" cy="816827"/>
              </a:xfrm>
              <a:prstGeom prst="rect">
                <a:avLst/>
              </a:prstGeom>
              <a:blipFill>
                <a:blip r:embed="rId3"/>
                <a:stretch>
                  <a:fillRect l="-3774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5888" y="5156963"/>
            <a:ext cx="10074546" cy="699975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712266" y="2304142"/>
                <a:ext cx="18209997" cy="1351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nl-NL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nl-NL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nl-NL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nl-NL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nl-NL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nl-NL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266" y="2304142"/>
                <a:ext cx="18209997" cy="1351973"/>
              </a:xfrm>
              <a:prstGeom prst="rect">
                <a:avLst/>
              </a:prstGeom>
              <a:blipFill>
                <a:blip r:embed="rId5"/>
                <a:stretch>
                  <a:fillRect l="-1339" b="-4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4083852" y="7672644"/>
            <a:ext cx="4004622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593" y="8636519"/>
            <a:ext cx="5093608" cy="251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44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4" grpId="0"/>
      <p:bldP spid="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653</TotalTime>
  <Words>3701</Words>
  <PresentationFormat>Custom</PresentationFormat>
  <Paragraphs>499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21T14:02:04Z</dcterms:modified>
</cp:coreProperties>
</file>